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3E0FDB6" w14:textId="1C5FB766" w:rsidR="008F475E" w:rsidRPr="007E7C64" w:rsidRDefault="008F475E" w:rsidP="008F475E">
      <w:pPr>
        <w:rPr>
          <w:rFonts w:cs="Arial"/>
        </w:rPr>
      </w:pPr>
      <w:r w:rsidRPr="007E7C64">
        <w:rPr>
          <w:rFonts w:cs="Arial"/>
        </w:rPr>
        <w:t xml:space="preserve">Partial answer key </w:t>
      </w:r>
    </w:p>
    <w:p w14:paraId="5971F3FA" w14:textId="77777777" w:rsidR="008F475E" w:rsidRPr="007E7C64" w:rsidRDefault="008F475E" w:rsidP="008F475E">
      <w:pPr>
        <w:rPr>
          <w:rFonts w:cs="Arial"/>
        </w:rPr>
      </w:pPr>
    </w:p>
    <w:p w14:paraId="03A994E4" w14:textId="77777777" w:rsidR="008F475E" w:rsidRPr="007E7C64" w:rsidRDefault="008F475E" w:rsidP="008F475E">
      <w:pPr>
        <w:rPr>
          <w:rFonts w:cs="Arial"/>
        </w:rPr>
      </w:pPr>
    </w:p>
    <w:p w14:paraId="1BC1A4DB" w14:textId="44D6A65E" w:rsidR="008F475E" w:rsidRPr="007E7C64" w:rsidRDefault="008F475E" w:rsidP="008F475E">
      <w:pPr>
        <w:rPr>
          <w:rFonts w:cs="Arial"/>
        </w:rPr>
      </w:pPr>
      <w:r>
        <w:rPr>
          <w:rFonts w:cs="Arial"/>
        </w:rPr>
        <w:t>11</w:t>
      </w:r>
      <w:r w:rsidRPr="007E7C64">
        <w:rPr>
          <w:rFonts w:cs="Arial"/>
        </w:rPr>
        <w:t>.</w:t>
      </w:r>
      <w:r w:rsidR="007B7B20">
        <w:rPr>
          <w:rFonts w:cs="Arial"/>
        </w:rPr>
        <w:t>27</w:t>
      </w:r>
    </w:p>
    <w:p w14:paraId="6EDE179C" w14:textId="77777777" w:rsidR="008F475E" w:rsidRDefault="008F475E" w:rsidP="008F475E">
      <w:pPr>
        <w:pStyle w:val="BodyTextIndent"/>
        <w:ind w:left="0"/>
        <w:rPr>
          <w:sz w:val="24"/>
          <w:lang w:eastAsia="zh-CN"/>
        </w:rPr>
      </w:pPr>
      <w:r>
        <w:rPr>
          <w:color w:val="000000"/>
          <w:sz w:val="24"/>
          <w:szCs w:val="24"/>
        </w:rPr>
        <w:t xml:space="preserve">The </w:t>
      </w:r>
      <w:r w:rsidRPr="006F5EC0">
        <w:rPr>
          <w:color w:val="000000"/>
          <w:sz w:val="24"/>
          <w:szCs w:val="24"/>
        </w:rPr>
        <w:t xml:space="preserve">scatter plot </w:t>
      </w:r>
      <w:r>
        <w:rPr>
          <w:color w:val="000000"/>
          <w:sz w:val="24"/>
          <w:szCs w:val="24"/>
        </w:rPr>
        <w:t>with</w:t>
      </w:r>
      <w:r w:rsidRPr="006F5EC0">
        <w:rPr>
          <w:color w:val="000000"/>
          <w:sz w:val="24"/>
          <w:szCs w:val="24"/>
        </w:rPr>
        <w:t xml:space="preserve"> the </w:t>
      </w:r>
      <w:r>
        <w:rPr>
          <w:color w:val="000000"/>
          <w:sz w:val="24"/>
          <w:szCs w:val="24"/>
        </w:rPr>
        <w:t>sample</w:t>
      </w:r>
      <w:r w:rsidRPr="006F5EC0">
        <w:rPr>
          <w:color w:val="000000"/>
          <w:sz w:val="24"/>
          <w:szCs w:val="24"/>
        </w:rPr>
        <w:t xml:space="preserve"> regression model </w:t>
      </w:r>
      <w:r>
        <w:rPr>
          <w:color w:val="000000"/>
          <w:sz w:val="24"/>
          <w:szCs w:val="24"/>
        </w:rPr>
        <w:t>line</w:t>
      </w:r>
      <w:r>
        <w:rPr>
          <w:sz w:val="24"/>
          <w:lang w:eastAsia="zh-CN"/>
        </w:rPr>
        <w:t xml:space="preserve"> is:</w:t>
      </w:r>
    </w:p>
    <w:p w14:paraId="593CA266" w14:textId="77777777" w:rsidR="008F475E" w:rsidRDefault="008F475E" w:rsidP="008F475E">
      <w:pPr>
        <w:pStyle w:val="Rcodeandoutput"/>
        <w:rPr>
          <w:lang w:eastAsia="zh-CN"/>
        </w:rPr>
      </w:pPr>
    </w:p>
    <w:p w14:paraId="062EFE19" w14:textId="22962D5C" w:rsidR="008F475E" w:rsidRDefault="008F475E" w:rsidP="008F475E">
      <w:pPr>
        <w:pStyle w:val="Equations"/>
        <w:rPr>
          <w:lang w:eastAsia="zh-CN"/>
        </w:rPr>
      </w:pPr>
      <w:r>
        <w:rPr>
          <w:noProof/>
        </w:rPr>
        <w:drawing>
          <wp:inline distT="0" distB="0" distL="0" distR="0" wp14:anchorId="65BE5C73" wp14:editId="52EDA32F">
            <wp:extent cx="3761361" cy="3757629"/>
            <wp:effectExtent l="0" t="0" r="0" b="0"/>
            <wp:docPr id="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9681" cy="37559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6F544D" w14:textId="3B7F94C5" w:rsidR="00647F01" w:rsidRDefault="00647F01" w:rsidP="005D3FB8">
      <w:pPr>
        <w:pStyle w:val="Rcodeandoutput"/>
        <w:rPr>
          <w:lang w:eastAsia="zh-CN"/>
        </w:rPr>
      </w:pPr>
      <w:r>
        <w:rPr>
          <w:lang w:eastAsia="zh-CN"/>
        </w:rPr>
        <w:t>&gt; ex11.21&lt;-</w:t>
      </w:r>
      <w:proofErr w:type="spellStart"/>
      <w:proofErr w:type="gramStart"/>
      <w:r>
        <w:rPr>
          <w:lang w:eastAsia="zh-CN"/>
        </w:rPr>
        <w:t>read.table</w:t>
      </w:r>
      <w:proofErr w:type="spellEnd"/>
      <w:r>
        <w:rPr>
          <w:lang w:eastAsia="zh-CN"/>
        </w:rPr>
        <w:t>(</w:t>
      </w:r>
      <w:proofErr w:type="gramEnd"/>
      <w:r>
        <w:rPr>
          <w:lang w:eastAsia="zh-CN"/>
        </w:rPr>
        <w:t xml:space="preserve">file = "ex11-21.txt", header=TRUE, </w:t>
      </w:r>
      <w:proofErr w:type="spellStart"/>
      <w:r>
        <w:rPr>
          <w:lang w:eastAsia="zh-CN"/>
        </w:rPr>
        <w:t>sep</w:t>
      </w:r>
      <w:proofErr w:type="spellEnd"/>
      <w:r>
        <w:rPr>
          <w:lang w:eastAsia="zh-CN"/>
        </w:rPr>
        <w:t xml:space="preserve"> = "")</w:t>
      </w:r>
    </w:p>
    <w:p w14:paraId="0201CCFE" w14:textId="77777777" w:rsidR="00647F01" w:rsidRDefault="00647F01" w:rsidP="00647F01">
      <w:pPr>
        <w:pStyle w:val="Rcodeandoutput"/>
        <w:rPr>
          <w:lang w:eastAsia="zh-CN"/>
        </w:rPr>
      </w:pPr>
      <w:r>
        <w:rPr>
          <w:lang w:eastAsia="zh-CN"/>
        </w:rPr>
        <w:t>&gt; head(ex11.21)</w:t>
      </w:r>
    </w:p>
    <w:p w14:paraId="1A21D689" w14:textId="77777777" w:rsidR="00647F01" w:rsidRDefault="00647F01" w:rsidP="00647F01">
      <w:pPr>
        <w:pStyle w:val="Rcodeandoutput"/>
        <w:rPr>
          <w:lang w:eastAsia="zh-CN"/>
        </w:rPr>
      </w:pPr>
      <w:r>
        <w:rPr>
          <w:lang w:eastAsia="zh-CN"/>
        </w:rPr>
        <w:t xml:space="preserve">  </w:t>
      </w:r>
      <w:proofErr w:type="spellStart"/>
      <w:r>
        <w:rPr>
          <w:lang w:eastAsia="zh-CN"/>
        </w:rPr>
        <w:t>Runsize</w:t>
      </w:r>
      <w:proofErr w:type="spellEnd"/>
      <w:r>
        <w:rPr>
          <w:lang w:eastAsia="zh-CN"/>
        </w:rPr>
        <w:t xml:space="preserve"> </w:t>
      </w:r>
      <w:proofErr w:type="spellStart"/>
      <w:r>
        <w:rPr>
          <w:lang w:eastAsia="zh-CN"/>
        </w:rPr>
        <w:t>Total_cost</w:t>
      </w:r>
      <w:proofErr w:type="spellEnd"/>
    </w:p>
    <w:p w14:paraId="1F300A55" w14:textId="77777777" w:rsidR="00647F01" w:rsidRDefault="00647F01" w:rsidP="00647F01">
      <w:pPr>
        <w:pStyle w:val="Rcodeandoutput"/>
        <w:rPr>
          <w:lang w:eastAsia="zh-CN"/>
        </w:rPr>
      </w:pPr>
      <w:r>
        <w:rPr>
          <w:lang w:eastAsia="zh-CN"/>
        </w:rPr>
        <w:t>1     2.6        230</w:t>
      </w:r>
    </w:p>
    <w:p w14:paraId="11093114" w14:textId="77777777" w:rsidR="00647F01" w:rsidRDefault="00647F01" w:rsidP="00647F01">
      <w:pPr>
        <w:pStyle w:val="Rcodeandoutput"/>
        <w:rPr>
          <w:lang w:eastAsia="zh-CN"/>
        </w:rPr>
      </w:pPr>
      <w:r>
        <w:rPr>
          <w:lang w:eastAsia="zh-CN"/>
        </w:rPr>
        <w:t>2     5.0        341</w:t>
      </w:r>
    </w:p>
    <w:p w14:paraId="28AC89B5" w14:textId="77777777" w:rsidR="00647F01" w:rsidRDefault="00647F01" w:rsidP="00647F01">
      <w:pPr>
        <w:pStyle w:val="Rcodeandoutput"/>
        <w:rPr>
          <w:lang w:eastAsia="zh-CN"/>
        </w:rPr>
      </w:pPr>
      <w:r>
        <w:rPr>
          <w:lang w:eastAsia="zh-CN"/>
        </w:rPr>
        <w:t>3    10.0        629</w:t>
      </w:r>
    </w:p>
    <w:p w14:paraId="7E2BBC7E" w14:textId="77777777" w:rsidR="00647F01" w:rsidRDefault="00647F01" w:rsidP="00647F01">
      <w:pPr>
        <w:pStyle w:val="Rcodeandoutput"/>
        <w:rPr>
          <w:lang w:eastAsia="zh-CN"/>
        </w:rPr>
      </w:pPr>
      <w:r>
        <w:rPr>
          <w:lang w:eastAsia="zh-CN"/>
        </w:rPr>
        <w:t>4     2.0        187</w:t>
      </w:r>
    </w:p>
    <w:p w14:paraId="6EEB2282" w14:textId="77777777" w:rsidR="00647F01" w:rsidRDefault="00647F01" w:rsidP="00647F01">
      <w:pPr>
        <w:pStyle w:val="Rcodeandoutput"/>
        <w:rPr>
          <w:lang w:eastAsia="zh-CN"/>
        </w:rPr>
      </w:pPr>
      <w:r>
        <w:rPr>
          <w:lang w:eastAsia="zh-CN"/>
        </w:rPr>
        <w:t>5     0.8        159</w:t>
      </w:r>
    </w:p>
    <w:p w14:paraId="4D97D56E" w14:textId="77777777" w:rsidR="00647F01" w:rsidRDefault="00647F01" w:rsidP="00647F01">
      <w:pPr>
        <w:pStyle w:val="Rcodeandoutput"/>
        <w:rPr>
          <w:lang w:eastAsia="zh-CN"/>
        </w:rPr>
      </w:pPr>
      <w:r>
        <w:rPr>
          <w:lang w:eastAsia="zh-CN"/>
        </w:rPr>
        <w:t>6     4.0        327</w:t>
      </w:r>
    </w:p>
    <w:p w14:paraId="54E3AEB5" w14:textId="77777777" w:rsidR="00647F01" w:rsidRDefault="00647F01" w:rsidP="00647F01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gramStart"/>
      <w:r>
        <w:rPr>
          <w:lang w:eastAsia="zh-CN"/>
        </w:rPr>
        <w:t>plot(</w:t>
      </w:r>
      <w:proofErr w:type="gramEnd"/>
      <w:r>
        <w:rPr>
          <w:lang w:eastAsia="zh-CN"/>
        </w:rPr>
        <w:t xml:space="preserve">x = ex11.21$Runsize, y = ex11.21$Total_cost, </w:t>
      </w:r>
      <w:proofErr w:type="spellStart"/>
      <w:r>
        <w:rPr>
          <w:lang w:eastAsia="zh-CN"/>
        </w:rPr>
        <w:t>xlab</w:t>
      </w:r>
      <w:proofErr w:type="spellEnd"/>
      <w:r>
        <w:rPr>
          <w:lang w:eastAsia="zh-CN"/>
        </w:rPr>
        <w:t xml:space="preserve"> = "Run size", </w:t>
      </w:r>
      <w:proofErr w:type="spellStart"/>
      <w:r>
        <w:rPr>
          <w:lang w:eastAsia="zh-CN"/>
        </w:rPr>
        <w:t>ylab</w:t>
      </w:r>
      <w:proofErr w:type="spellEnd"/>
      <w:r>
        <w:rPr>
          <w:lang w:eastAsia="zh-CN"/>
        </w:rPr>
        <w:t xml:space="preserve"> = </w:t>
      </w:r>
    </w:p>
    <w:p w14:paraId="3DB2361D" w14:textId="77777777" w:rsidR="00647F01" w:rsidRDefault="00647F01" w:rsidP="00647F01">
      <w:pPr>
        <w:pStyle w:val="Rcodeandoutput"/>
        <w:rPr>
          <w:lang w:eastAsia="zh-CN"/>
        </w:rPr>
      </w:pPr>
      <w:r>
        <w:rPr>
          <w:lang w:eastAsia="zh-CN"/>
        </w:rPr>
        <w:t xml:space="preserve">      "Total cost", main = "Automobile bumper stickers", </w:t>
      </w:r>
      <w:proofErr w:type="spellStart"/>
      <w:r>
        <w:rPr>
          <w:lang w:eastAsia="zh-CN"/>
        </w:rPr>
        <w:t>xlim</w:t>
      </w:r>
      <w:proofErr w:type="spellEnd"/>
      <w:r>
        <w:rPr>
          <w:lang w:eastAsia="zh-CN"/>
        </w:rPr>
        <w:t xml:space="preserve"> = </w:t>
      </w:r>
      <w:proofErr w:type="gramStart"/>
      <w:r>
        <w:rPr>
          <w:lang w:eastAsia="zh-CN"/>
        </w:rPr>
        <w:t>c(</w:t>
      </w:r>
      <w:proofErr w:type="gramEnd"/>
      <w:r>
        <w:rPr>
          <w:lang w:eastAsia="zh-CN"/>
        </w:rPr>
        <w:t xml:space="preserve">0,20), </w:t>
      </w:r>
    </w:p>
    <w:p w14:paraId="78D2C0A3" w14:textId="77777777" w:rsidR="00647F01" w:rsidRDefault="00647F01" w:rsidP="00647F01">
      <w:pPr>
        <w:pStyle w:val="Rcodeandoutput"/>
        <w:rPr>
          <w:lang w:eastAsia="zh-CN"/>
        </w:rPr>
      </w:pPr>
      <w:r>
        <w:rPr>
          <w:lang w:eastAsia="zh-CN"/>
        </w:rPr>
        <w:t xml:space="preserve">      </w:t>
      </w:r>
      <w:proofErr w:type="spellStart"/>
      <w:proofErr w:type="gramStart"/>
      <w:r>
        <w:rPr>
          <w:lang w:eastAsia="zh-CN"/>
        </w:rPr>
        <w:t>ylim</w:t>
      </w:r>
      <w:proofErr w:type="spellEnd"/>
      <w:proofErr w:type="gramEnd"/>
      <w:r>
        <w:rPr>
          <w:lang w:eastAsia="zh-CN"/>
        </w:rPr>
        <w:t xml:space="preserve"> = c(100,1200), col = "red",</w:t>
      </w:r>
    </w:p>
    <w:p w14:paraId="48351FB5" w14:textId="77777777" w:rsidR="00647F01" w:rsidRDefault="00647F01" w:rsidP="00647F01">
      <w:pPr>
        <w:pStyle w:val="Rcodeandoutput"/>
        <w:rPr>
          <w:lang w:eastAsia="zh-CN"/>
        </w:rPr>
      </w:pPr>
      <w:r>
        <w:rPr>
          <w:lang w:eastAsia="zh-CN"/>
        </w:rPr>
        <w:t xml:space="preserve">      </w:t>
      </w:r>
      <w:proofErr w:type="spellStart"/>
      <w:proofErr w:type="gramStart"/>
      <w:r>
        <w:rPr>
          <w:lang w:eastAsia="zh-CN"/>
        </w:rPr>
        <w:t>pch</w:t>
      </w:r>
      <w:proofErr w:type="spellEnd"/>
      <w:proofErr w:type="gramEnd"/>
      <w:r>
        <w:rPr>
          <w:lang w:eastAsia="zh-CN"/>
        </w:rPr>
        <w:t xml:space="preserve"> = 1, </w:t>
      </w:r>
      <w:proofErr w:type="spellStart"/>
      <w:r>
        <w:rPr>
          <w:lang w:eastAsia="zh-CN"/>
        </w:rPr>
        <w:t>cex</w:t>
      </w:r>
      <w:proofErr w:type="spellEnd"/>
      <w:r>
        <w:rPr>
          <w:lang w:eastAsia="zh-CN"/>
        </w:rPr>
        <w:t xml:space="preserve"> = 1.0, </w:t>
      </w:r>
      <w:proofErr w:type="spellStart"/>
      <w:r>
        <w:rPr>
          <w:lang w:eastAsia="zh-CN"/>
        </w:rPr>
        <w:t>panel.first</w:t>
      </w:r>
      <w:proofErr w:type="spellEnd"/>
      <w:r>
        <w:rPr>
          <w:lang w:eastAsia="zh-CN"/>
        </w:rPr>
        <w:t xml:space="preserve"> = grid(col = "gray", </w:t>
      </w:r>
      <w:proofErr w:type="spellStart"/>
      <w:r>
        <w:rPr>
          <w:lang w:eastAsia="zh-CN"/>
        </w:rPr>
        <w:t>lty</w:t>
      </w:r>
      <w:proofErr w:type="spellEnd"/>
      <w:r>
        <w:rPr>
          <w:lang w:eastAsia="zh-CN"/>
        </w:rPr>
        <w:t xml:space="preserve"> = "dotted"))</w:t>
      </w:r>
    </w:p>
    <w:p w14:paraId="390E2B36" w14:textId="77777777" w:rsidR="00647F01" w:rsidRDefault="00647F01" w:rsidP="00647F01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spellStart"/>
      <w:r>
        <w:rPr>
          <w:lang w:eastAsia="zh-CN"/>
        </w:rPr>
        <w:t>mod.fit</w:t>
      </w:r>
      <w:proofErr w:type="spellEnd"/>
      <w:r>
        <w:rPr>
          <w:lang w:eastAsia="zh-CN"/>
        </w:rPr>
        <w:t>&lt;-</w:t>
      </w:r>
      <w:proofErr w:type="gramStart"/>
      <w:r>
        <w:rPr>
          <w:lang w:eastAsia="zh-CN"/>
        </w:rPr>
        <w:t>lm(</w:t>
      </w:r>
      <w:proofErr w:type="gramEnd"/>
      <w:r>
        <w:rPr>
          <w:lang w:eastAsia="zh-CN"/>
        </w:rPr>
        <w:t xml:space="preserve">formula = </w:t>
      </w:r>
      <w:proofErr w:type="spellStart"/>
      <w:r>
        <w:rPr>
          <w:lang w:eastAsia="zh-CN"/>
        </w:rPr>
        <w:t>Total_cost</w:t>
      </w:r>
      <w:proofErr w:type="spellEnd"/>
      <w:r>
        <w:rPr>
          <w:lang w:eastAsia="zh-CN"/>
        </w:rPr>
        <w:t xml:space="preserve"> ~ </w:t>
      </w:r>
      <w:proofErr w:type="spellStart"/>
      <w:r>
        <w:rPr>
          <w:lang w:eastAsia="zh-CN"/>
        </w:rPr>
        <w:t>Runsize</w:t>
      </w:r>
      <w:proofErr w:type="spellEnd"/>
      <w:r>
        <w:rPr>
          <w:lang w:eastAsia="zh-CN"/>
        </w:rPr>
        <w:t>, data = ex11.21)</w:t>
      </w:r>
    </w:p>
    <w:p w14:paraId="6F9C82E4" w14:textId="77777777" w:rsidR="00647F01" w:rsidRDefault="00647F01" w:rsidP="00647F01">
      <w:pPr>
        <w:pStyle w:val="Rcodeandoutput"/>
        <w:rPr>
          <w:lang w:eastAsia="zh-CN"/>
        </w:rPr>
      </w:pPr>
      <w:r>
        <w:rPr>
          <w:lang w:eastAsia="zh-CN"/>
        </w:rPr>
        <w:t xml:space="preserve">&gt; </w:t>
      </w:r>
      <w:proofErr w:type="gramStart"/>
      <w:r>
        <w:rPr>
          <w:lang w:eastAsia="zh-CN"/>
        </w:rPr>
        <w:t>curve(</w:t>
      </w:r>
      <w:proofErr w:type="gramEnd"/>
      <w:r>
        <w:rPr>
          <w:lang w:eastAsia="zh-CN"/>
        </w:rPr>
        <w:t xml:space="preserve">expr = </w:t>
      </w:r>
      <w:proofErr w:type="spellStart"/>
      <w:r>
        <w:rPr>
          <w:lang w:eastAsia="zh-CN"/>
        </w:rPr>
        <w:t>mod.fit$coefficients</w:t>
      </w:r>
      <w:proofErr w:type="spellEnd"/>
      <w:r>
        <w:rPr>
          <w:lang w:eastAsia="zh-CN"/>
        </w:rPr>
        <w:t xml:space="preserve">[1] + </w:t>
      </w:r>
      <w:proofErr w:type="spellStart"/>
      <w:r>
        <w:rPr>
          <w:lang w:eastAsia="zh-CN"/>
        </w:rPr>
        <w:t>mod.fit$coefficients</w:t>
      </w:r>
      <w:proofErr w:type="spellEnd"/>
      <w:r>
        <w:rPr>
          <w:lang w:eastAsia="zh-CN"/>
        </w:rPr>
        <w:t>[2]*x,</w:t>
      </w:r>
    </w:p>
    <w:p w14:paraId="62566195" w14:textId="77777777" w:rsidR="00647F01" w:rsidRDefault="00647F01" w:rsidP="00647F01">
      <w:pPr>
        <w:pStyle w:val="Rcodeandoutput"/>
        <w:rPr>
          <w:lang w:eastAsia="zh-CN"/>
        </w:rPr>
      </w:pPr>
      <w:r>
        <w:rPr>
          <w:lang w:eastAsia="zh-CN"/>
        </w:rPr>
        <w:t xml:space="preserve">      from = min(ex11.21$Runsize), to = max(ex11.21$Runsize), col = "blue",  </w:t>
      </w:r>
    </w:p>
    <w:p w14:paraId="26EA7B9B" w14:textId="77777777" w:rsidR="00647F01" w:rsidRDefault="00647F01" w:rsidP="00647F01">
      <w:pPr>
        <w:pStyle w:val="Rcodeandoutput"/>
        <w:rPr>
          <w:lang w:eastAsia="zh-CN"/>
        </w:rPr>
      </w:pPr>
      <w:r>
        <w:rPr>
          <w:lang w:eastAsia="zh-CN"/>
        </w:rPr>
        <w:t xml:space="preserve">      add = TRUE, n = 1000, </w:t>
      </w:r>
      <w:proofErr w:type="spellStart"/>
      <w:r>
        <w:rPr>
          <w:lang w:eastAsia="zh-CN"/>
        </w:rPr>
        <w:t>lwd</w:t>
      </w:r>
      <w:proofErr w:type="spellEnd"/>
      <w:r>
        <w:rPr>
          <w:lang w:eastAsia="zh-CN"/>
        </w:rPr>
        <w:t xml:space="preserve"> = 1)</w:t>
      </w:r>
      <w:r w:rsidRPr="00073811">
        <w:rPr>
          <w:lang w:eastAsia="zh-CN"/>
        </w:rPr>
        <w:t xml:space="preserve"> </w:t>
      </w:r>
    </w:p>
    <w:p w14:paraId="7656EA20" w14:textId="77777777" w:rsidR="00647F01" w:rsidRDefault="00647F01" w:rsidP="008F475E">
      <w:pPr>
        <w:pStyle w:val="Equations"/>
        <w:rPr>
          <w:lang w:eastAsia="zh-CN"/>
        </w:rPr>
      </w:pPr>
    </w:p>
    <w:p w14:paraId="510AFAB5" w14:textId="77777777" w:rsidR="008F475E" w:rsidRDefault="008F475E" w:rsidP="008F475E">
      <w:pPr>
        <w:pStyle w:val="BodyTextIndent"/>
        <w:ind w:left="0"/>
        <w:rPr>
          <w:sz w:val="24"/>
          <w:lang w:eastAsia="zh-CN"/>
        </w:rPr>
      </w:pPr>
      <w:r>
        <w:rPr>
          <w:sz w:val="24"/>
          <w:lang w:eastAsia="zh-CN"/>
        </w:rPr>
        <w:t>The sample regression model is:</w:t>
      </w:r>
    </w:p>
    <w:p w14:paraId="2D40E5AB" w14:textId="4848B4BB" w:rsidR="008F475E" w:rsidRDefault="008F475E" w:rsidP="008F475E">
      <w:pPr>
        <w:pStyle w:val="Equations"/>
      </w:pPr>
      <w:r w:rsidRPr="00ED3B0F">
        <w:rPr>
          <w:position w:val="-10"/>
        </w:rPr>
        <w:object w:dxaOrig="1219" w:dyaOrig="380" w14:anchorId="76A505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65pt;height:18.3pt" o:ole="" fillcolor="window">
            <v:imagedata r:id="rId8" o:title=""/>
          </v:shape>
          <o:OLEObject Type="Embed" ProgID="Equation.DSMT4" ShapeID="_x0000_i1025" DrawAspect="Content" ObjectID="_1731388067" r:id="rId9"/>
        </w:object>
      </w:r>
      <w:r>
        <w:t>= 99.</w:t>
      </w:r>
      <w:r w:rsidR="00281435">
        <w:t>6</w:t>
      </w:r>
      <w:r>
        <w:t>8</w:t>
      </w:r>
      <w:r w:rsidRPr="007D092C">
        <w:t xml:space="preserve"> + </w:t>
      </w:r>
      <w:r>
        <w:t>51.9</w:t>
      </w:r>
      <w:r w:rsidR="00281435">
        <w:t>3</w:t>
      </w:r>
      <w:r>
        <w:t>x</w:t>
      </w:r>
    </w:p>
    <w:p w14:paraId="2DB7AAE3" w14:textId="77777777" w:rsidR="008F475E" w:rsidRDefault="008F475E" w:rsidP="008F475E">
      <w:pPr>
        <w:ind w:left="1440"/>
      </w:pPr>
    </w:p>
    <w:p w14:paraId="7A23912A" w14:textId="77777777" w:rsidR="008F475E" w:rsidRPr="00ED3B0F" w:rsidRDefault="008F475E" w:rsidP="008F475E">
      <w:pPr>
        <w:pStyle w:val="BodyTextIndent"/>
        <w:ind w:left="0"/>
        <w:rPr>
          <w:sz w:val="24"/>
          <w:szCs w:val="24"/>
          <w:lang w:eastAsia="zh-CN"/>
        </w:rPr>
      </w:pPr>
      <w:r w:rsidRPr="00ED3B0F">
        <w:rPr>
          <w:sz w:val="24"/>
          <w:szCs w:val="24"/>
        </w:rPr>
        <w:t xml:space="preserve">where y = </w:t>
      </w:r>
      <w:r>
        <w:rPr>
          <w:sz w:val="24"/>
          <w:szCs w:val="24"/>
        </w:rPr>
        <w:t>total cost</w:t>
      </w:r>
      <w:r w:rsidRPr="00ED3B0F">
        <w:rPr>
          <w:sz w:val="24"/>
          <w:szCs w:val="24"/>
        </w:rPr>
        <w:t xml:space="preserve"> and x = </w:t>
      </w:r>
      <w:r>
        <w:rPr>
          <w:sz w:val="24"/>
          <w:szCs w:val="24"/>
        </w:rPr>
        <w:t>run size</w:t>
      </w:r>
      <w:r w:rsidRPr="00ED3B0F">
        <w:rPr>
          <w:sz w:val="24"/>
          <w:szCs w:val="24"/>
        </w:rPr>
        <w:t>.</w:t>
      </w:r>
    </w:p>
    <w:p w14:paraId="4184FC22" w14:textId="77777777" w:rsidR="008F475E" w:rsidRPr="00571131" w:rsidRDefault="008F475E" w:rsidP="008F475E">
      <w:pPr>
        <w:pStyle w:val="BodyTextIndent"/>
        <w:ind w:left="0"/>
        <w:rPr>
          <w:rFonts w:ascii="Courier New" w:hAnsi="Courier New" w:cs="Courier New"/>
          <w:sz w:val="24"/>
          <w:lang w:eastAsia="zh-CN"/>
        </w:rPr>
      </w:pPr>
    </w:p>
    <w:p w14:paraId="409FA934" w14:textId="77777777" w:rsidR="00571131" w:rsidRPr="00571131" w:rsidRDefault="00571131" w:rsidP="00143991">
      <w:pPr>
        <w:pStyle w:val="Rcodeandoutput"/>
        <w:rPr>
          <w:rStyle w:val="ggboefpdfvb"/>
        </w:rPr>
      </w:pPr>
      <w:r w:rsidRPr="00571131">
        <w:rPr>
          <w:rStyle w:val="ggboefpdfwb"/>
        </w:rPr>
        <w:t xml:space="preserve">&gt; </w:t>
      </w:r>
      <w:r w:rsidRPr="00571131">
        <w:rPr>
          <w:rStyle w:val="ggboefpdfvb"/>
        </w:rPr>
        <w:t>mod.fit&lt;-lm(formula = TOTCOST ~ Runsize, data = ex11.27)</w:t>
      </w:r>
    </w:p>
    <w:p w14:paraId="482AF4D3" w14:textId="77777777" w:rsidR="00571131" w:rsidRPr="00571131" w:rsidRDefault="00571131" w:rsidP="00143991">
      <w:pPr>
        <w:pStyle w:val="Rcodeandoutput"/>
        <w:rPr>
          <w:rStyle w:val="ggboefpdfvb"/>
        </w:rPr>
      </w:pPr>
      <w:r w:rsidRPr="00571131">
        <w:rPr>
          <w:rStyle w:val="ggboefpdfwb"/>
        </w:rPr>
        <w:t xml:space="preserve">&gt; </w:t>
      </w:r>
      <w:r w:rsidRPr="00571131">
        <w:rPr>
          <w:rStyle w:val="ggboefpdfvb"/>
        </w:rPr>
        <w:t>mod.fit</w:t>
      </w:r>
    </w:p>
    <w:p w14:paraId="32FF20B0" w14:textId="77777777" w:rsidR="00571131" w:rsidRPr="00571131" w:rsidRDefault="00571131" w:rsidP="00143991">
      <w:pPr>
        <w:pStyle w:val="Rcodeandoutput"/>
        <w:rPr>
          <w:rStyle w:val="ggboefpdpvb"/>
          <w:bdr w:val="none" w:sz="0" w:space="0" w:color="auto" w:frame="1"/>
        </w:rPr>
      </w:pPr>
    </w:p>
    <w:p w14:paraId="0095D835" w14:textId="77777777" w:rsidR="00571131" w:rsidRPr="00571131" w:rsidRDefault="00571131" w:rsidP="00143991">
      <w:pPr>
        <w:pStyle w:val="Rcodeandoutput"/>
        <w:rPr>
          <w:rStyle w:val="ggboefpdpvb"/>
          <w:bdr w:val="none" w:sz="0" w:space="0" w:color="auto" w:frame="1"/>
        </w:rPr>
      </w:pPr>
      <w:r w:rsidRPr="00571131">
        <w:rPr>
          <w:rStyle w:val="ggboefpdpvb"/>
          <w:bdr w:val="none" w:sz="0" w:space="0" w:color="auto" w:frame="1"/>
        </w:rPr>
        <w:t>Call:</w:t>
      </w:r>
    </w:p>
    <w:p w14:paraId="0F941BAF" w14:textId="77777777" w:rsidR="00571131" w:rsidRPr="00571131" w:rsidRDefault="00571131" w:rsidP="00143991">
      <w:pPr>
        <w:pStyle w:val="Rcodeandoutput"/>
        <w:rPr>
          <w:rStyle w:val="ggboefpdpvb"/>
          <w:bdr w:val="none" w:sz="0" w:space="0" w:color="auto" w:frame="1"/>
        </w:rPr>
      </w:pPr>
      <w:r w:rsidRPr="00571131">
        <w:rPr>
          <w:rStyle w:val="ggboefpdpvb"/>
          <w:bdr w:val="none" w:sz="0" w:space="0" w:color="auto" w:frame="1"/>
        </w:rPr>
        <w:t>lm(formula = TOTCOST ~ Runsize, data = ex11.27)</w:t>
      </w:r>
    </w:p>
    <w:p w14:paraId="3FF6C56B" w14:textId="77777777" w:rsidR="00571131" w:rsidRPr="00571131" w:rsidRDefault="00571131" w:rsidP="00143991">
      <w:pPr>
        <w:pStyle w:val="Rcodeandoutput"/>
        <w:rPr>
          <w:rStyle w:val="ggboefpdpvb"/>
          <w:bdr w:val="none" w:sz="0" w:space="0" w:color="auto" w:frame="1"/>
        </w:rPr>
      </w:pPr>
    </w:p>
    <w:p w14:paraId="79006BBA" w14:textId="77777777" w:rsidR="00571131" w:rsidRPr="00571131" w:rsidRDefault="00571131" w:rsidP="00143991">
      <w:pPr>
        <w:pStyle w:val="Rcodeandoutput"/>
        <w:rPr>
          <w:rStyle w:val="ggboefpdpvb"/>
          <w:bdr w:val="none" w:sz="0" w:space="0" w:color="auto" w:frame="1"/>
        </w:rPr>
      </w:pPr>
      <w:r w:rsidRPr="00571131">
        <w:rPr>
          <w:rStyle w:val="ggboefpdpvb"/>
          <w:bdr w:val="none" w:sz="0" w:space="0" w:color="auto" w:frame="1"/>
        </w:rPr>
        <w:t>Coefficients:</w:t>
      </w:r>
    </w:p>
    <w:p w14:paraId="2031BC9A" w14:textId="77777777" w:rsidR="00571131" w:rsidRPr="00571131" w:rsidRDefault="00571131" w:rsidP="00143991">
      <w:pPr>
        <w:pStyle w:val="Rcodeandoutput"/>
        <w:rPr>
          <w:rStyle w:val="ggboefpdpvb"/>
          <w:bdr w:val="none" w:sz="0" w:space="0" w:color="auto" w:frame="1"/>
        </w:rPr>
      </w:pPr>
      <w:r w:rsidRPr="00571131">
        <w:rPr>
          <w:rStyle w:val="ggboefpdpvb"/>
          <w:bdr w:val="none" w:sz="0" w:space="0" w:color="auto" w:frame="1"/>
        </w:rPr>
        <w:t xml:space="preserve">(Intercept)      Runsize  </w:t>
      </w:r>
    </w:p>
    <w:p w14:paraId="2F1D2781" w14:textId="77777777" w:rsidR="00571131" w:rsidRPr="00571131" w:rsidRDefault="00571131" w:rsidP="00143991">
      <w:pPr>
        <w:pStyle w:val="Rcodeandoutput"/>
      </w:pPr>
      <w:r w:rsidRPr="00571131">
        <w:rPr>
          <w:rStyle w:val="ggboefpdpvb"/>
          <w:bdr w:val="none" w:sz="0" w:space="0" w:color="auto" w:frame="1"/>
        </w:rPr>
        <w:t xml:space="preserve">      99.68        51.93 </w:t>
      </w:r>
    </w:p>
    <w:p w14:paraId="54E93E89" w14:textId="77777777" w:rsidR="008F475E" w:rsidRDefault="008F475E" w:rsidP="008F475E">
      <w:pPr>
        <w:pStyle w:val="BodyTextIndent"/>
        <w:ind w:left="0"/>
        <w:rPr>
          <w:sz w:val="24"/>
          <w:lang w:eastAsia="zh-CN"/>
        </w:rPr>
      </w:pPr>
    </w:p>
    <w:p w14:paraId="1310EEF4" w14:textId="77777777" w:rsidR="008F475E" w:rsidRPr="007E7C64" w:rsidRDefault="008F475E" w:rsidP="008F475E">
      <w:pPr>
        <w:rPr>
          <w:rFonts w:cs="Arial"/>
        </w:rPr>
      </w:pPr>
      <w:r>
        <w:rPr>
          <w:rFonts w:cs="Arial"/>
        </w:rPr>
        <w:t xml:space="preserve">The level of significance is </w:t>
      </w: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 xml:space="preserve">.   </w:t>
      </w:r>
    </w:p>
    <w:p w14:paraId="0BABD0AC" w14:textId="77777777" w:rsidR="008F475E" w:rsidRPr="003C3339" w:rsidRDefault="008F475E" w:rsidP="008F475E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rFonts w:cs="Arial"/>
          <w:u w:val="single"/>
        </w:rPr>
      </w:pPr>
      <w:r w:rsidRPr="003C3339">
        <w:rPr>
          <w:rFonts w:cs="Arial"/>
          <w:u w:val="single"/>
        </w:rPr>
        <w:t>Confidence interval method:</w:t>
      </w:r>
    </w:p>
    <w:p w14:paraId="59711BA4" w14:textId="77777777" w:rsidR="008F475E" w:rsidRDefault="008F475E" w:rsidP="008F475E">
      <w:pPr>
        <w:pStyle w:val="ListParagraph"/>
        <w:numPr>
          <w:ilvl w:val="0"/>
          <w:numId w:val="1"/>
        </w:numPr>
        <w:rPr>
          <w:noProof/>
        </w:rPr>
      </w:pPr>
      <w:r>
        <w:rPr>
          <w:noProof/>
        </w:rPr>
        <w:t>H</w:t>
      </w:r>
      <w:r w:rsidRPr="00ED3B0F">
        <w:rPr>
          <w:noProof/>
          <w:vertAlign w:val="subscript"/>
        </w:rPr>
        <w:t>o</w:t>
      </w:r>
      <w:r>
        <w:rPr>
          <w:noProof/>
        </w:rPr>
        <w:t xml:space="preserve">: </w:t>
      </w:r>
      <w:r>
        <w:rPr>
          <w:noProof/>
        </w:rPr>
        <w:sym w:font="Symbol" w:char="F062"/>
      </w:r>
      <w:r w:rsidRPr="00ED3B0F">
        <w:rPr>
          <w:noProof/>
          <w:vertAlign w:val="subscript"/>
        </w:rPr>
        <w:t>1</w:t>
      </w:r>
      <w:r>
        <w:rPr>
          <w:noProof/>
        </w:rPr>
        <w:t xml:space="preserve">=0 </w:t>
      </w:r>
      <w:r>
        <w:rPr>
          <w:noProof/>
        </w:rPr>
        <w:br/>
        <w:t>H</w:t>
      </w:r>
      <w:r w:rsidRPr="00ED3B0F">
        <w:rPr>
          <w:noProof/>
          <w:vertAlign w:val="subscript"/>
        </w:rPr>
        <w:t>a</w:t>
      </w:r>
      <w:r>
        <w:rPr>
          <w:noProof/>
        </w:rPr>
        <w:t xml:space="preserve">: </w:t>
      </w:r>
      <w:r>
        <w:rPr>
          <w:noProof/>
        </w:rPr>
        <w:sym w:font="Symbol" w:char="F062"/>
      </w:r>
      <w:r w:rsidRPr="00ED3B0F">
        <w:rPr>
          <w:noProof/>
          <w:vertAlign w:val="subscript"/>
        </w:rPr>
        <w:t>1</w:t>
      </w:r>
      <w:r>
        <w:rPr>
          <w:noProof/>
        </w:rPr>
        <w:sym w:font="Symbol" w:char="F0B9"/>
      </w:r>
      <w:r>
        <w:rPr>
          <w:noProof/>
        </w:rPr>
        <w:t>0</w:t>
      </w:r>
    </w:p>
    <w:p w14:paraId="633E5584" w14:textId="456F1B5A" w:rsidR="008F475E" w:rsidRDefault="008F475E" w:rsidP="008F475E">
      <w:pPr>
        <w:pStyle w:val="ListParagraph"/>
        <w:numPr>
          <w:ilvl w:val="0"/>
          <w:numId w:val="1"/>
        </w:num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 xml:space="preserve">  The 95% C.I. for </w:t>
      </w:r>
      <w:r>
        <w:rPr>
          <w:noProof/>
        </w:rPr>
        <w:sym w:font="Symbol" w:char="F062"/>
      </w:r>
      <w:r w:rsidRPr="007E6384">
        <w:rPr>
          <w:noProof/>
          <w:vertAlign w:val="subscript"/>
        </w:rPr>
        <w:t>1</w:t>
      </w:r>
      <w:r>
        <w:t xml:space="preserve"> is (50.7</w:t>
      </w:r>
      <w:r w:rsidR="00281435">
        <w:t>4</w:t>
      </w:r>
      <w:r>
        <w:t>, 53.12).</w:t>
      </w:r>
    </w:p>
    <w:p w14:paraId="4B15EAE7" w14:textId="77777777" w:rsidR="00281435" w:rsidRPr="00281435" w:rsidRDefault="00281435" w:rsidP="00143991">
      <w:pPr>
        <w:pStyle w:val="Rcodeandoutput"/>
        <w:rPr>
          <w:rStyle w:val="ggboefpdfvb"/>
        </w:rPr>
      </w:pPr>
      <w:r w:rsidRPr="00281435">
        <w:rPr>
          <w:rStyle w:val="ggboefpdfwb"/>
        </w:rPr>
        <w:t xml:space="preserve">&gt; </w:t>
      </w:r>
      <w:r w:rsidRPr="00281435">
        <w:rPr>
          <w:rStyle w:val="ggboefpdfvb"/>
        </w:rPr>
        <w:t>confint(object = mod.fit, level = 0.95)</w:t>
      </w:r>
    </w:p>
    <w:p w14:paraId="22E18C6B" w14:textId="4695E387" w:rsidR="00281435" w:rsidRPr="00281435" w:rsidRDefault="00281435" w:rsidP="00143991">
      <w:pPr>
        <w:pStyle w:val="Rcodeandoutput"/>
        <w:rPr>
          <w:rStyle w:val="ggboefpdpvb"/>
          <w:bdr w:val="none" w:sz="0" w:space="0" w:color="auto" w:frame="1"/>
        </w:rPr>
      </w:pPr>
      <w:r w:rsidRPr="00281435">
        <w:rPr>
          <w:rStyle w:val="ggboefpdpvb"/>
          <w:bdr w:val="none" w:sz="0" w:space="0" w:color="auto" w:frame="1"/>
        </w:rPr>
        <w:t xml:space="preserve">              2.5 %   97.5 %</w:t>
      </w:r>
    </w:p>
    <w:p w14:paraId="41D498F2" w14:textId="77777777" w:rsidR="00281435" w:rsidRPr="00281435" w:rsidRDefault="00281435" w:rsidP="00143991">
      <w:pPr>
        <w:pStyle w:val="Rcodeandoutput"/>
        <w:rPr>
          <w:rStyle w:val="ggboefpdpvb"/>
          <w:bdr w:val="none" w:sz="0" w:space="0" w:color="auto" w:frame="1"/>
        </w:rPr>
      </w:pPr>
      <w:r w:rsidRPr="00281435">
        <w:rPr>
          <w:rStyle w:val="ggboefpdpvb"/>
          <w:bdr w:val="none" w:sz="0" w:space="0" w:color="auto" w:frame="1"/>
        </w:rPr>
        <w:t>(Intercept) 93.92137 105.4290</w:t>
      </w:r>
    </w:p>
    <w:p w14:paraId="13FC5EF9" w14:textId="77777777" w:rsidR="00281435" w:rsidRPr="00281435" w:rsidRDefault="00281435" w:rsidP="00143991">
      <w:pPr>
        <w:pStyle w:val="Rcodeandoutput"/>
      </w:pPr>
      <w:r w:rsidRPr="00281435">
        <w:rPr>
          <w:rStyle w:val="ggboefpdpvb"/>
          <w:bdr w:val="none" w:sz="0" w:space="0" w:color="auto" w:frame="1"/>
        </w:rPr>
        <w:t>Runsize     50.73621  53.1232</w:t>
      </w:r>
    </w:p>
    <w:p w14:paraId="6BE405B8" w14:textId="77777777" w:rsidR="008F475E" w:rsidRDefault="008F475E" w:rsidP="008F475E">
      <w:pPr>
        <w:rPr>
          <w:rFonts w:cs="Arial"/>
        </w:rPr>
      </w:pPr>
    </w:p>
    <w:p w14:paraId="25BC5271" w14:textId="77777777" w:rsidR="008F475E" w:rsidRPr="007E6384" w:rsidRDefault="008F475E" w:rsidP="008F475E">
      <w:pPr>
        <w:pStyle w:val="ListParagraph"/>
        <w:numPr>
          <w:ilvl w:val="0"/>
          <w:numId w:val="1"/>
        </w:numPr>
        <w:rPr>
          <w:color w:val="000000"/>
        </w:rPr>
      </w:pPr>
      <w:r w:rsidRPr="007E6384">
        <w:rPr>
          <w:rFonts w:cs="Arial"/>
        </w:rPr>
        <w:t xml:space="preserve">Since 0 is outside of this interval, reject </w:t>
      </w:r>
      <w:r w:rsidRPr="007E6384">
        <w:rPr>
          <w:color w:val="000000"/>
        </w:rPr>
        <w:t>H</w:t>
      </w:r>
      <w:r w:rsidRPr="007E6384">
        <w:rPr>
          <w:color w:val="000000"/>
          <w:vertAlign w:val="subscript"/>
        </w:rPr>
        <w:t>o</w:t>
      </w:r>
      <w:r w:rsidRPr="007E6384">
        <w:rPr>
          <w:color w:val="000000"/>
        </w:rPr>
        <w:t>.</w:t>
      </w:r>
    </w:p>
    <w:p w14:paraId="44B3706C" w14:textId="77777777" w:rsidR="008F475E" w:rsidRDefault="008F475E" w:rsidP="008F475E">
      <w:pPr>
        <w:pStyle w:val="ListParagraph"/>
        <w:numPr>
          <w:ilvl w:val="0"/>
          <w:numId w:val="1"/>
        </w:numPr>
        <w:rPr>
          <w:rFonts w:cs="Arial"/>
          <w:u w:val="single"/>
        </w:rPr>
      </w:pPr>
      <w:r>
        <w:rPr>
          <w:noProof/>
        </w:rPr>
        <w:t xml:space="preserve">There is sufficient evidence to show that </w:t>
      </w:r>
      <w:r>
        <w:t>run size is linearly related to total cost.</w:t>
      </w:r>
      <w:r w:rsidRPr="007E6384">
        <w:rPr>
          <w:color w:val="000000"/>
        </w:rPr>
        <w:t xml:space="preserve"> </w:t>
      </w:r>
      <w:r>
        <w:br/>
      </w:r>
    </w:p>
    <w:p w14:paraId="32ECC1FE" w14:textId="5B600ACD" w:rsidR="008F475E" w:rsidRDefault="008F475E" w:rsidP="008F475E">
      <w:pPr>
        <w:rPr>
          <w:rFonts w:cs="Arial"/>
        </w:rPr>
      </w:pPr>
      <w:r>
        <w:rPr>
          <w:rFonts w:cs="Arial"/>
        </w:rPr>
        <w:t xml:space="preserve">The </w:t>
      </w:r>
      <w:r w:rsidR="008834C7">
        <w:rPr>
          <w:rFonts w:cs="Arial"/>
        </w:rPr>
        <w:t>predicted</w:t>
      </w:r>
      <w:r w:rsidR="00A455B2">
        <w:rPr>
          <w:rFonts w:cs="Arial"/>
        </w:rPr>
        <w:t xml:space="preserve"> </w:t>
      </w:r>
      <w:r>
        <w:rPr>
          <w:rFonts w:cs="Arial"/>
        </w:rPr>
        <w:t>mean total costs for these four printing runs are 515.1, 774.7, 930.</w:t>
      </w:r>
      <w:r w:rsidR="001C76C5">
        <w:rPr>
          <w:rFonts w:cs="Arial"/>
        </w:rPr>
        <w:t>6</w:t>
      </w:r>
      <w:r>
        <w:rPr>
          <w:rFonts w:cs="Arial"/>
        </w:rPr>
        <w:t xml:space="preserve"> and 1034.</w:t>
      </w:r>
      <w:r w:rsidR="001C76C5">
        <w:rPr>
          <w:rFonts w:cs="Arial"/>
        </w:rPr>
        <w:t>4</w:t>
      </w:r>
      <w:r>
        <w:rPr>
          <w:rFonts w:cs="Arial"/>
        </w:rPr>
        <w:t>, respectively.</w:t>
      </w:r>
    </w:p>
    <w:p w14:paraId="3FDAF02F" w14:textId="77777777" w:rsidR="008F475E" w:rsidRDefault="008F475E" w:rsidP="008F475E">
      <w:pPr>
        <w:pStyle w:val="Rcodeandoutput"/>
      </w:pPr>
    </w:p>
    <w:p w14:paraId="2F996F06" w14:textId="77777777" w:rsidR="001C76C5" w:rsidRPr="001C76C5" w:rsidRDefault="001C76C5" w:rsidP="00143991">
      <w:pPr>
        <w:pStyle w:val="Rcodeandoutput"/>
        <w:rPr>
          <w:rStyle w:val="ggboefpdfvb"/>
        </w:rPr>
      </w:pPr>
      <w:r w:rsidRPr="001C76C5">
        <w:rPr>
          <w:rStyle w:val="ggboefpdfwb"/>
        </w:rPr>
        <w:t xml:space="preserve">&gt; </w:t>
      </w:r>
      <w:r w:rsidRPr="001C76C5">
        <w:rPr>
          <w:rStyle w:val="ggboefpdfvb"/>
        </w:rPr>
        <w:t>more.Runsize&lt;-data.frame(Runsize = c(8, 13, 16, 18))</w:t>
      </w:r>
    </w:p>
    <w:p w14:paraId="2C44FDAA" w14:textId="77777777" w:rsidR="001C76C5" w:rsidRPr="001C76C5" w:rsidRDefault="001C76C5" w:rsidP="00143991">
      <w:pPr>
        <w:pStyle w:val="Rcodeandoutput"/>
        <w:rPr>
          <w:rStyle w:val="ggboefpdfvb"/>
        </w:rPr>
      </w:pPr>
      <w:r w:rsidRPr="001C76C5">
        <w:rPr>
          <w:rStyle w:val="ggboefpdfwb"/>
        </w:rPr>
        <w:t xml:space="preserve">&gt; </w:t>
      </w:r>
      <w:r w:rsidRPr="001C76C5">
        <w:rPr>
          <w:rStyle w:val="ggboefpdfvb"/>
        </w:rPr>
        <w:t>predict(object = mod.fit, newdata = more.Runsize, se.fit =</w:t>
      </w:r>
    </w:p>
    <w:p w14:paraId="6DC43D58" w14:textId="77777777" w:rsidR="001C76C5" w:rsidRPr="001C76C5" w:rsidRDefault="001C76C5" w:rsidP="00143991">
      <w:pPr>
        <w:pStyle w:val="Rcodeandoutput"/>
        <w:rPr>
          <w:rStyle w:val="ggboefpdfvb"/>
        </w:rPr>
      </w:pPr>
      <w:r w:rsidRPr="001C76C5">
        <w:rPr>
          <w:rStyle w:val="ggboefpdfwb"/>
        </w:rPr>
        <w:t xml:space="preserve"> </w:t>
      </w:r>
      <w:r w:rsidRPr="001C76C5">
        <w:rPr>
          <w:rStyle w:val="ggboefpdfvb"/>
        </w:rPr>
        <w:t xml:space="preserve">          TRUE, interval = "confidence", level = 0.95)</w:t>
      </w:r>
    </w:p>
    <w:p w14:paraId="1C7249F7" w14:textId="77777777" w:rsidR="001C76C5" w:rsidRPr="001C76C5" w:rsidRDefault="001C76C5" w:rsidP="00143991">
      <w:pPr>
        <w:pStyle w:val="Rcodeandoutput"/>
        <w:rPr>
          <w:rStyle w:val="ggboefpdpvb"/>
          <w:bdr w:val="none" w:sz="0" w:space="0" w:color="auto" w:frame="1"/>
        </w:rPr>
      </w:pPr>
      <w:r w:rsidRPr="001C76C5">
        <w:rPr>
          <w:rStyle w:val="ggboefpdpvb"/>
          <w:bdr w:val="none" w:sz="0" w:space="0" w:color="auto" w:frame="1"/>
        </w:rPr>
        <w:t>$fit</w:t>
      </w:r>
    </w:p>
    <w:p w14:paraId="678C38E8" w14:textId="77777777" w:rsidR="001C76C5" w:rsidRPr="001C76C5" w:rsidRDefault="001C76C5" w:rsidP="00143991">
      <w:pPr>
        <w:pStyle w:val="Rcodeandoutput"/>
        <w:rPr>
          <w:rStyle w:val="ggboefpdpvb"/>
          <w:bdr w:val="none" w:sz="0" w:space="0" w:color="auto" w:frame="1"/>
        </w:rPr>
      </w:pPr>
      <w:r w:rsidRPr="001C76C5">
        <w:rPr>
          <w:rStyle w:val="ggboefpdpvb"/>
          <w:bdr w:val="none" w:sz="0" w:space="0" w:color="auto" w:frame="1"/>
        </w:rPr>
        <w:t xml:space="preserve">        fit       lwr       upr</w:t>
      </w:r>
    </w:p>
    <w:p w14:paraId="0970149F" w14:textId="77777777" w:rsidR="001C76C5" w:rsidRPr="001C76C5" w:rsidRDefault="001C76C5" w:rsidP="00143991">
      <w:pPr>
        <w:pStyle w:val="Rcodeandoutput"/>
        <w:rPr>
          <w:rStyle w:val="ggboefpdpvb"/>
          <w:bdr w:val="none" w:sz="0" w:space="0" w:color="auto" w:frame="1"/>
        </w:rPr>
      </w:pPr>
      <w:r w:rsidRPr="001C76C5">
        <w:rPr>
          <w:rStyle w:val="ggboefpdpvb"/>
          <w:bdr w:val="none" w:sz="0" w:space="0" w:color="auto" w:frame="1"/>
        </w:rPr>
        <w:t>1  515.1129  507.5857  522.6400</w:t>
      </w:r>
    </w:p>
    <w:p w14:paraId="2BD3C04D" w14:textId="77777777" w:rsidR="001C76C5" w:rsidRPr="001C76C5" w:rsidRDefault="001C76C5" w:rsidP="00143991">
      <w:pPr>
        <w:pStyle w:val="Rcodeandoutput"/>
        <w:rPr>
          <w:rStyle w:val="ggboefpdpvb"/>
          <w:bdr w:val="none" w:sz="0" w:space="0" w:color="auto" w:frame="1"/>
        </w:rPr>
      </w:pPr>
      <w:r w:rsidRPr="001C76C5">
        <w:rPr>
          <w:rStyle w:val="ggboefpdpvb"/>
          <w:bdr w:val="none" w:sz="0" w:space="0" w:color="auto" w:frame="1"/>
        </w:rPr>
        <w:t>2  774.7614  761.9565  787.5662</w:t>
      </w:r>
    </w:p>
    <w:p w14:paraId="758507B6" w14:textId="77777777" w:rsidR="001C76C5" w:rsidRPr="001C76C5" w:rsidRDefault="001C76C5" w:rsidP="00143991">
      <w:pPr>
        <w:pStyle w:val="Rcodeandoutput"/>
        <w:rPr>
          <w:rStyle w:val="ggboefpdpvb"/>
          <w:bdr w:val="none" w:sz="0" w:space="0" w:color="auto" w:frame="1"/>
        </w:rPr>
      </w:pPr>
      <w:r w:rsidRPr="001C76C5">
        <w:rPr>
          <w:rStyle w:val="ggboefpdpvb"/>
          <w:bdr w:val="none" w:sz="0" w:space="0" w:color="auto" w:frame="1"/>
        </w:rPr>
        <w:t>3  930.5505  914.3476  946.7534</w:t>
      </w:r>
    </w:p>
    <w:p w14:paraId="0B85C4BC" w14:textId="77777777" w:rsidR="001C76C5" w:rsidRPr="001C76C5" w:rsidRDefault="001C76C5" w:rsidP="00143991">
      <w:pPr>
        <w:pStyle w:val="Rcodeandoutput"/>
        <w:rPr>
          <w:rStyle w:val="ggboefpdpvb"/>
          <w:bdr w:val="none" w:sz="0" w:space="0" w:color="auto" w:frame="1"/>
        </w:rPr>
      </w:pPr>
      <w:r w:rsidRPr="001C76C5">
        <w:rPr>
          <w:rStyle w:val="ggboefpdpvb"/>
          <w:bdr w:val="none" w:sz="0" w:space="0" w:color="auto" w:frame="1"/>
        </w:rPr>
        <w:t>4 1034.4099 1015.9033 1052.9165</w:t>
      </w:r>
    </w:p>
    <w:p w14:paraId="25D91E44" w14:textId="77777777" w:rsidR="001C76C5" w:rsidRPr="001C76C5" w:rsidRDefault="001C76C5" w:rsidP="00143991">
      <w:pPr>
        <w:pStyle w:val="Rcodeandoutput"/>
        <w:rPr>
          <w:rStyle w:val="ggboefpdpvb"/>
          <w:bdr w:val="none" w:sz="0" w:space="0" w:color="auto" w:frame="1"/>
        </w:rPr>
      </w:pPr>
    </w:p>
    <w:p w14:paraId="156AD280" w14:textId="77777777" w:rsidR="001C76C5" w:rsidRPr="001C76C5" w:rsidRDefault="001C76C5" w:rsidP="00143991">
      <w:pPr>
        <w:pStyle w:val="Rcodeandoutput"/>
        <w:rPr>
          <w:rStyle w:val="ggboefpdpvb"/>
          <w:bdr w:val="none" w:sz="0" w:space="0" w:color="auto" w:frame="1"/>
        </w:rPr>
      </w:pPr>
      <w:r w:rsidRPr="001C76C5">
        <w:rPr>
          <w:rStyle w:val="ggboefpdpvb"/>
          <w:bdr w:val="none" w:sz="0" w:space="0" w:color="auto" w:frame="1"/>
        </w:rPr>
        <w:t>$se.fit</w:t>
      </w:r>
    </w:p>
    <w:p w14:paraId="3E1A2A07" w14:textId="77777777" w:rsidR="001C76C5" w:rsidRPr="001C76C5" w:rsidRDefault="001C76C5" w:rsidP="00143991">
      <w:pPr>
        <w:pStyle w:val="Rcodeandoutput"/>
        <w:rPr>
          <w:rStyle w:val="ggboefpdpvb"/>
          <w:bdr w:val="none" w:sz="0" w:space="0" w:color="auto" w:frame="1"/>
        </w:rPr>
      </w:pPr>
      <w:r w:rsidRPr="001C76C5">
        <w:rPr>
          <w:rStyle w:val="ggboefpdpvb"/>
          <w:bdr w:val="none" w:sz="0" w:space="0" w:color="auto" w:frame="1"/>
        </w:rPr>
        <w:t xml:space="preserve">       1        2        3        4 </w:t>
      </w:r>
    </w:p>
    <w:p w14:paraId="0CCB2ADC" w14:textId="77777777" w:rsidR="001C76C5" w:rsidRPr="001C76C5" w:rsidRDefault="001C76C5" w:rsidP="00143991">
      <w:pPr>
        <w:pStyle w:val="Rcodeandoutput"/>
        <w:rPr>
          <w:rStyle w:val="ggboefpdpvb"/>
          <w:bdr w:val="none" w:sz="0" w:space="0" w:color="auto" w:frame="1"/>
        </w:rPr>
      </w:pPr>
      <w:r w:rsidRPr="001C76C5">
        <w:rPr>
          <w:rStyle w:val="ggboefpdpvb"/>
          <w:bdr w:val="none" w:sz="0" w:space="0" w:color="auto" w:frame="1"/>
        </w:rPr>
        <w:t xml:space="preserve">3.674614 6.251134 7.910021 9.034621 </w:t>
      </w:r>
    </w:p>
    <w:p w14:paraId="6937E501" w14:textId="77777777" w:rsidR="001C76C5" w:rsidRPr="001C76C5" w:rsidRDefault="001C76C5" w:rsidP="00143991">
      <w:pPr>
        <w:pStyle w:val="Rcodeandoutput"/>
        <w:rPr>
          <w:rStyle w:val="ggboefpdpvb"/>
          <w:bdr w:val="none" w:sz="0" w:space="0" w:color="auto" w:frame="1"/>
        </w:rPr>
      </w:pPr>
    </w:p>
    <w:p w14:paraId="20594237" w14:textId="77777777" w:rsidR="001C76C5" w:rsidRPr="001C76C5" w:rsidRDefault="001C76C5" w:rsidP="00143991">
      <w:pPr>
        <w:pStyle w:val="Rcodeandoutput"/>
        <w:rPr>
          <w:rStyle w:val="ggboefpdpvb"/>
          <w:bdr w:val="none" w:sz="0" w:space="0" w:color="auto" w:frame="1"/>
        </w:rPr>
      </w:pPr>
      <w:r w:rsidRPr="001C76C5">
        <w:rPr>
          <w:rStyle w:val="ggboefpdpvb"/>
          <w:bdr w:val="none" w:sz="0" w:space="0" w:color="auto" w:frame="1"/>
        </w:rPr>
        <w:t>$df</w:t>
      </w:r>
    </w:p>
    <w:p w14:paraId="1B4DEC35" w14:textId="77777777" w:rsidR="001C76C5" w:rsidRPr="001C76C5" w:rsidRDefault="001C76C5" w:rsidP="00143991">
      <w:pPr>
        <w:pStyle w:val="Rcodeandoutput"/>
        <w:rPr>
          <w:rStyle w:val="ggboefpdpvb"/>
          <w:bdr w:val="none" w:sz="0" w:space="0" w:color="auto" w:frame="1"/>
        </w:rPr>
      </w:pPr>
      <w:r w:rsidRPr="001C76C5">
        <w:rPr>
          <w:rStyle w:val="ggboefpdpvb"/>
          <w:bdr w:val="none" w:sz="0" w:space="0" w:color="auto" w:frame="1"/>
        </w:rPr>
        <w:t>[1] 28</w:t>
      </w:r>
    </w:p>
    <w:p w14:paraId="176B77E3" w14:textId="77777777" w:rsidR="001C76C5" w:rsidRPr="001C76C5" w:rsidRDefault="001C76C5" w:rsidP="00143991">
      <w:pPr>
        <w:pStyle w:val="Rcodeandoutput"/>
        <w:rPr>
          <w:rStyle w:val="ggboefpdpvb"/>
          <w:bdr w:val="none" w:sz="0" w:space="0" w:color="auto" w:frame="1"/>
        </w:rPr>
      </w:pPr>
    </w:p>
    <w:p w14:paraId="10E2EFA6" w14:textId="77777777" w:rsidR="001C76C5" w:rsidRPr="001C76C5" w:rsidRDefault="001C76C5" w:rsidP="00143991">
      <w:pPr>
        <w:pStyle w:val="Rcodeandoutput"/>
        <w:rPr>
          <w:rStyle w:val="ggboefpdpvb"/>
          <w:bdr w:val="none" w:sz="0" w:space="0" w:color="auto" w:frame="1"/>
        </w:rPr>
      </w:pPr>
      <w:r w:rsidRPr="001C76C5">
        <w:rPr>
          <w:rStyle w:val="ggboefpdpvb"/>
          <w:bdr w:val="none" w:sz="0" w:space="0" w:color="auto" w:frame="1"/>
        </w:rPr>
        <w:t>$residual.scale</w:t>
      </w:r>
    </w:p>
    <w:p w14:paraId="6D105EE9" w14:textId="77777777" w:rsidR="001C76C5" w:rsidRPr="001C76C5" w:rsidRDefault="001C76C5" w:rsidP="00143991">
      <w:pPr>
        <w:pStyle w:val="Rcodeandoutput"/>
      </w:pPr>
      <w:r w:rsidRPr="001C76C5">
        <w:rPr>
          <w:rStyle w:val="ggboefpdpvb"/>
          <w:bdr w:val="none" w:sz="0" w:space="0" w:color="auto" w:frame="1"/>
        </w:rPr>
        <w:t>[1] 12.12725</w:t>
      </w:r>
    </w:p>
    <w:p w14:paraId="74188824" w14:textId="77777777" w:rsidR="008F475E" w:rsidRDefault="008F475E" w:rsidP="008F475E">
      <w:pPr>
        <w:rPr>
          <w:rFonts w:cs="Arial"/>
          <w:u w:val="single"/>
        </w:rPr>
      </w:pPr>
    </w:p>
    <w:p w14:paraId="6C2BCE54" w14:textId="7079D042" w:rsidR="008F475E" w:rsidRDefault="008F475E" w:rsidP="008F475E">
      <w:r>
        <w:t>At x = 8, the 95% confidence interval for E(</w:t>
      </w:r>
      <w:proofErr w:type="spellStart"/>
      <w:r w:rsidR="00647F01">
        <w:t>Y</w:t>
      </w:r>
      <w:r>
        <w:rPr>
          <w:vertAlign w:val="subscript"/>
        </w:rPr>
        <w:t>h</w:t>
      </w:r>
      <w:proofErr w:type="spellEnd"/>
      <w:r>
        <w:t>) is (507.</w:t>
      </w:r>
      <w:r w:rsidR="00821ED7">
        <w:t>6</w:t>
      </w:r>
      <w:r>
        <w:t>, 522.</w:t>
      </w:r>
      <w:r w:rsidR="00821ED7">
        <w:t>6</w:t>
      </w:r>
      <w:r>
        <w:t>).</w:t>
      </w:r>
    </w:p>
    <w:p w14:paraId="67975317" w14:textId="3057BA9D" w:rsidR="008F475E" w:rsidRDefault="008F475E" w:rsidP="008F475E">
      <w:r>
        <w:t>At x = 13, the 95% confidence interval for E(</w:t>
      </w:r>
      <w:proofErr w:type="spellStart"/>
      <w:r w:rsidR="00647F01">
        <w:t>Y</w:t>
      </w:r>
      <w:r>
        <w:rPr>
          <w:vertAlign w:val="subscript"/>
        </w:rPr>
        <w:t>h</w:t>
      </w:r>
      <w:proofErr w:type="spellEnd"/>
      <w:r>
        <w:t>) is (76</w:t>
      </w:r>
      <w:r w:rsidR="00821ED7">
        <w:t>2.0</w:t>
      </w:r>
      <w:r>
        <w:t>, 787.6).</w:t>
      </w:r>
    </w:p>
    <w:p w14:paraId="335B8CD2" w14:textId="2377A0EF" w:rsidR="008F475E" w:rsidRDefault="008F475E" w:rsidP="008F475E">
      <w:r>
        <w:lastRenderedPageBreak/>
        <w:t>At x = 16, the 95% confidence interval for E(</w:t>
      </w:r>
      <w:proofErr w:type="spellStart"/>
      <w:r w:rsidR="00647F01">
        <w:t>Y</w:t>
      </w:r>
      <w:r>
        <w:rPr>
          <w:vertAlign w:val="subscript"/>
        </w:rPr>
        <w:t>h</w:t>
      </w:r>
      <w:proofErr w:type="spellEnd"/>
      <w:r>
        <w:t>) is (914.</w:t>
      </w:r>
      <w:r w:rsidR="00821ED7">
        <w:t>3</w:t>
      </w:r>
      <w:r>
        <w:t>, 946.8).</w:t>
      </w:r>
    </w:p>
    <w:p w14:paraId="5A362A9B" w14:textId="6D10340B" w:rsidR="008F475E" w:rsidRPr="00B2227D" w:rsidRDefault="008F475E" w:rsidP="008F475E">
      <w:pPr>
        <w:rPr>
          <w:rFonts w:cs="Arial"/>
          <w:u w:val="single"/>
        </w:rPr>
      </w:pPr>
      <w:r>
        <w:t>At x = 18, the 95% confidence interval for E(</w:t>
      </w:r>
      <w:proofErr w:type="spellStart"/>
      <w:r w:rsidR="00647F01">
        <w:t>Y</w:t>
      </w:r>
      <w:r>
        <w:rPr>
          <w:vertAlign w:val="subscript"/>
        </w:rPr>
        <w:t>h</w:t>
      </w:r>
      <w:proofErr w:type="spellEnd"/>
      <w:r>
        <w:t>) is (1015.</w:t>
      </w:r>
      <w:r w:rsidR="00821ED7">
        <w:t>9</w:t>
      </w:r>
      <w:r>
        <w:t>, 1052.9).</w:t>
      </w:r>
    </w:p>
    <w:p w14:paraId="6B0D5FBC" w14:textId="77777777" w:rsidR="008F475E" w:rsidRDefault="008F475E" w:rsidP="008F475E">
      <w:pPr>
        <w:rPr>
          <w:rFonts w:cs="Arial"/>
          <w:u w:val="single"/>
        </w:rPr>
      </w:pPr>
    </w:p>
    <w:p w14:paraId="7B1EB0EB" w14:textId="32110A1F" w:rsidR="008F475E" w:rsidRDefault="008F475E" w:rsidP="008F475E">
      <w:r>
        <w:t xml:space="preserve">At x = 8, the 95% prediction interval for </w:t>
      </w:r>
      <w:proofErr w:type="spellStart"/>
      <w:r w:rsidR="00647F01">
        <w:t>Y</w:t>
      </w:r>
      <w:r>
        <w:rPr>
          <w:vertAlign w:val="subscript"/>
        </w:rPr>
        <w:t>h</w:t>
      </w:r>
      <w:proofErr w:type="spellEnd"/>
      <w:r>
        <w:t xml:space="preserve"> is (489.</w:t>
      </w:r>
      <w:r w:rsidR="0079008F">
        <w:t>1</w:t>
      </w:r>
      <w:r>
        <w:t>, 541.</w:t>
      </w:r>
      <w:r w:rsidR="0079008F">
        <w:t>1</w:t>
      </w:r>
      <w:r>
        <w:t>).</w:t>
      </w:r>
    </w:p>
    <w:p w14:paraId="637630DD" w14:textId="4B0F14ED" w:rsidR="008F475E" w:rsidRDefault="008F475E" w:rsidP="008F475E">
      <w:r>
        <w:t xml:space="preserve">At x = 13, the 95% prediction interval for </w:t>
      </w:r>
      <w:proofErr w:type="spellStart"/>
      <w:r w:rsidR="00647F01">
        <w:t>Y</w:t>
      </w:r>
      <w:r>
        <w:rPr>
          <w:vertAlign w:val="subscript"/>
        </w:rPr>
        <w:t>h</w:t>
      </w:r>
      <w:proofErr w:type="spellEnd"/>
      <w:r>
        <w:t xml:space="preserve"> is (746.</w:t>
      </w:r>
      <w:r w:rsidR="0079008F">
        <w:t>8</w:t>
      </w:r>
      <w:r>
        <w:t>, 802.</w:t>
      </w:r>
      <w:r w:rsidR="0079008F">
        <w:t>7</w:t>
      </w:r>
      <w:r>
        <w:t>).</w:t>
      </w:r>
    </w:p>
    <w:p w14:paraId="483D741D" w14:textId="718CC64A" w:rsidR="008F475E" w:rsidRDefault="008F475E" w:rsidP="008F475E">
      <w:r>
        <w:t xml:space="preserve">At x = 16, the 95% prediction interval for </w:t>
      </w:r>
      <w:proofErr w:type="spellStart"/>
      <w:r w:rsidR="00647F01">
        <w:t>Y</w:t>
      </w:r>
      <w:r>
        <w:rPr>
          <w:vertAlign w:val="subscript"/>
        </w:rPr>
        <w:t>h</w:t>
      </w:r>
      <w:proofErr w:type="spellEnd"/>
      <w:r>
        <w:t xml:space="preserve"> is (900.</w:t>
      </w:r>
      <w:r w:rsidR="0079008F">
        <w:t>9</w:t>
      </w:r>
      <w:r>
        <w:t>, 960.</w:t>
      </w:r>
      <w:r w:rsidR="0079008F">
        <w:t>2</w:t>
      </w:r>
      <w:r>
        <w:t>).</w:t>
      </w:r>
    </w:p>
    <w:p w14:paraId="789C509A" w14:textId="53103658" w:rsidR="008F475E" w:rsidRPr="00B2227D" w:rsidRDefault="008F475E" w:rsidP="008F475E">
      <w:pPr>
        <w:rPr>
          <w:rFonts w:cs="Arial"/>
          <w:u w:val="single"/>
        </w:rPr>
      </w:pPr>
      <w:r>
        <w:t xml:space="preserve">At x = 18, the 95% prediction interval for </w:t>
      </w:r>
      <w:proofErr w:type="spellStart"/>
      <w:r w:rsidR="00647F01">
        <w:t>Y</w:t>
      </w:r>
      <w:r>
        <w:rPr>
          <w:vertAlign w:val="subscript"/>
        </w:rPr>
        <w:t>h</w:t>
      </w:r>
      <w:proofErr w:type="spellEnd"/>
      <w:r>
        <w:t xml:space="preserve"> is (1003.</w:t>
      </w:r>
      <w:r w:rsidR="0079008F">
        <w:t>4</w:t>
      </w:r>
      <w:r>
        <w:t>, 1065.</w:t>
      </w:r>
      <w:r w:rsidR="0079008F">
        <w:t>3</w:t>
      </w:r>
      <w:r>
        <w:t>).</w:t>
      </w:r>
    </w:p>
    <w:p w14:paraId="1FCD1C82" w14:textId="77777777" w:rsidR="008F475E" w:rsidRPr="0095627A" w:rsidRDefault="008F475E" w:rsidP="008F475E">
      <w:pPr>
        <w:rPr>
          <w:rFonts w:cs="Arial"/>
        </w:rPr>
      </w:pPr>
    </w:p>
    <w:p w14:paraId="0360E3E4" w14:textId="77777777" w:rsidR="0029116C" w:rsidRPr="0029116C" w:rsidRDefault="0029116C" w:rsidP="00EF02F7">
      <w:pPr>
        <w:pStyle w:val="Rcodeandoutput"/>
        <w:rPr>
          <w:rStyle w:val="ggboefpdfvb"/>
        </w:rPr>
      </w:pPr>
      <w:r w:rsidRPr="0029116C">
        <w:rPr>
          <w:rStyle w:val="ggboefpdfwb"/>
        </w:rPr>
        <w:t xml:space="preserve">&gt; </w:t>
      </w:r>
      <w:r w:rsidRPr="0029116C">
        <w:rPr>
          <w:rStyle w:val="ggboefpdfvb"/>
        </w:rPr>
        <w:t>predict(object = mod.fit, newdata = more.Runsize, se.fit =</w:t>
      </w:r>
    </w:p>
    <w:p w14:paraId="3713663D" w14:textId="77777777" w:rsidR="0029116C" w:rsidRPr="0029116C" w:rsidRDefault="0029116C" w:rsidP="00EF02F7">
      <w:pPr>
        <w:pStyle w:val="Rcodeandoutput"/>
        <w:rPr>
          <w:rStyle w:val="ggboefpdfvb"/>
        </w:rPr>
      </w:pPr>
      <w:r w:rsidRPr="0029116C">
        <w:rPr>
          <w:rStyle w:val="ggboefpdfwb"/>
        </w:rPr>
        <w:t xml:space="preserve"> </w:t>
      </w:r>
      <w:r w:rsidRPr="0029116C">
        <w:rPr>
          <w:rStyle w:val="ggboefpdfvb"/>
        </w:rPr>
        <w:t xml:space="preserve">          TRUE, interval = "prediction", level = 0.95)</w:t>
      </w:r>
    </w:p>
    <w:p w14:paraId="7E4605C7" w14:textId="77777777" w:rsidR="0029116C" w:rsidRPr="0029116C" w:rsidRDefault="0029116C" w:rsidP="00EF02F7">
      <w:pPr>
        <w:pStyle w:val="Rcodeandoutput"/>
        <w:rPr>
          <w:rStyle w:val="ggboefpdpvb"/>
          <w:bdr w:val="none" w:sz="0" w:space="0" w:color="auto" w:frame="1"/>
        </w:rPr>
      </w:pPr>
      <w:r w:rsidRPr="0029116C">
        <w:rPr>
          <w:rStyle w:val="ggboefpdpvb"/>
          <w:bdr w:val="none" w:sz="0" w:space="0" w:color="auto" w:frame="1"/>
        </w:rPr>
        <w:t>$fit</w:t>
      </w:r>
    </w:p>
    <w:p w14:paraId="5F589868" w14:textId="77777777" w:rsidR="0029116C" w:rsidRPr="0029116C" w:rsidRDefault="0029116C" w:rsidP="00EF02F7">
      <w:pPr>
        <w:pStyle w:val="Rcodeandoutput"/>
        <w:rPr>
          <w:rStyle w:val="ggboefpdpvb"/>
          <w:bdr w:val="none" w:sz="0" w:space="0" w:color="auto" w:frame="1"/>
        </w:rPr>
      </w:pPr>
      <w:r w:rsidRPr="0029116C">
        <w:rPr>
          <w:rStyle w:val="ggboefpdpvb"/>
          <w:bdr w:val="none" w:sz="0" w:space="0" w:color="auto" w:frame="1"/>
        </w:rPr>
        <w:t xml:space="preserve">        fit       lwr       upr</w:t>
      </w:r>
    </w:p>
    <w:p w14:paraId="64DBA406" w14:textId="77777777" w:rsidR="0029116C" w:rsidRPr="0029116C" w:rsidRDefault="0029116C" w:rsidP="00EF02F7">
      <w:pPr>
        <w:pStyle w:val="Rcodeandoutput"/>
        <w:rPr>
          <w:rStyle w:val="ggboefpdpvb"/>
          <w:bdr w:val="none" w:sz="0" w:space="0" w:color="auto" w:frame="1"/>
        </w:rPr>
      </w:pPr>
      <w:r w:rsidRPr="0029116C">
        <w:rPr>
          <w:rStyle w:val="ggboefpdpvb"/>
          <w:bdr w:val="none" w:sz="0" w:space="0" w:color="auto" w:frame="1"/>
        </w:rPr>
        <w:t>1  515.1129  489.1560  541.0697</w:t>
      </w:r>
    </w:p>
    <w:p w14:paraId="593056A4" w14:textId="77777777" w:rsidR="0029116C" w:rsidRPr="0029116C" w:rsidRDefault="0029116C" w:rsidP="00EF02F7">
      <w:pPr>
        <w:pStyle w:val="Rcodeandoutput"/>
        <w:rPr>
          <w:rStyle w:val="ggboefpdpvb"/>
          <w:bdr w:val="none" w:sz="0" w:space="0" w:color="auto" w:frame="1"/>
        </w:rPr>
      </w:pPr>
      <w:r w:rsidRPr="0029116C">
        <w:rPr>
          <w:rStyle w:val="ggboefpdpvb"/>
          <w:bdr w:val="none" w:sz="0" w:space="0" w:color="auto" w:frame="1"/>
        </w:rPr>
        <w:t>2  774.7614  746.8138  802.7090</w:t>
      </w:r>
    </w:p>
    <w:p w14:paraId="2E78B0F7" w14:textId="77777777" w:rsidR="0029116C" w:rsidRPr="0029116C" w:rsidRDefault="0029116C" w:rsidP="00EF02F7">
      <w:pPr>
        <w:pStyle w:val="Rcodeandoutput"/>
        <w:rPr>
          <w:rStyle w:val="ggboefpdpvb"/>
          <w:bdr w:val="none" w:sz="0" w:space="0" w:color="auto" w:frame="1"/>
        </w:rPr>
      </w:pPr>
      <w:r w:rsidRPr="0029116C">
        <w:rPr>
          <w:rStyle w:val="ggboefpdpvb"/>
          <w:bdr w:val="none" w:sz="0" w:space="0" w:color="auto" w:frame="1"/>
        </w:rPr>
        <w:t>3  930.5505  900.8918  960.2092</w:t>
      </w:r>
    </w:p>
    <w:p w14:paraId="6729AFF9" w14:textId="77777777" w:rsidR="0029116C" w:rsidRPr="0029116C" w:rsidRDefault="0029116C" w:rsidP="00EF02F7">
      <w:pPr>
        <w:pStyle w:val="Rcodeandoutput"/>
        <w:rPr>
          <w:rStyle w:val="ggboefpdpvb"/>
          <w:bdr w:val="none" w:sz="0" w:space="0" w:color="auto" w:frame="1"/>
        </w:rPr>
      </w:pPr>
      <w:r w:rsidRPr="0029116C">
        <w:rPr>
          <w:rStyle w:val="ggboefpdpvb"/>
          <w:bdr w:val="none" w:sz="0" w:space="0" w:color="auto" w:frame="1"/>
        </w:rPr>
        <w:t>4 1034.4099 1003.4326 1065.3873</w:t>
      </w:r>
    </w:p>
    <w:p w14:paraId="4550BECB" w14:textId="77777777" w:rsidR="0029116C" w:rsidRPr="0029116C" w:rsidRDefault="0029116C" w:rsidP="00EF02F7">
      <w:pPr>
        <w:pStyle w:val="Rcodeandoutput"/>
        <w:rPr>
          <w:rStyle w:val="ggboefpdpvb"/>
          <w:bdr w:val="none" w:sz="0" w:space="0" w:color="auto" w:frame="1"/>
        </w:rPr>
      </w:pPr>
    </w:p>
    <w:p w14:paraId="45B45BB2" w14:textId="77777777" w:rsidR="0029116C" w:rsidRPr="0029116C" w:rsidRDefault="0029116C" w:rsidP="00EF02F7">
      <w:pPr>
        <w:pStyle w:val="Rcodeandoutput"/>
        <w:rPr>
          <w:rStyle w:val="ggboefpdpvb"/>
          <w:bdr w:val="none" w:sz="0" w:space="0" w:color="auto" w:frame="1"/>
        </w:rPr>
      </w:pPr>
      <w:r w:rsidRPr="0029116C">
        <w:rPr>
          <w:rStyle w:val="ggboefpdpvb"/>
          <w:bdr w:val="none" w:sz="0" w:space="0" w:color="auto" w:frame="1"/>
        </w:rPr>
        <w:t>$se.fit</w:t>
      </w:r>
    </w:p>
    <w:p w14:paraId="332E8F5C" w14:textId="77777777" w:rsidR="0029116C" w:rsidRPr="0029116C" w:rsidRDefault="0029116C" w:rsidP="00EF02F7">
      <w:pPr>
        <w:pStyle w:val="Rcodeandoutput"/>
        <w:rPr>
          <w:rStyle w:val="ggboefpdpvb"/>
          <w:bdr w:val="none" w:sz="0" w:space="0" w:color="auto" w:frame="1"/>
        </w:rPr>
      </w:pPr>
      <w:r w:rsidRPr="0029116C">
        <w:rPr>
          <w:rStyle w:val="ggboefpdpvb"/>
          <w:bdr w:val="none" w:sz="0" w:space="0" w:color="auto" w:frame="1"/>
        </w:rPr>
        <w:t xml:space="preserve">       1        2        3        4 </w:t>
      </w:r>
    </w:p>
    <w:p w14:paraId="1C3E9224" w14:textId="77777777" w:rsidR="0029116C" w:rsidRPr="0029116C" w:rsidRDefault="0029116C" w:rsidP="00EF02F7">
      <w:pPr>
        <w:pStyle w:val="Rcodeandoutput"/>
        <w:rPr>
          <w:rStyle w:val="ggboefpdpvb"/>
          <w:bdr w:val="none" w:sz="0" w:space="0" w:color="auto" w:frame="1"/>
        </w:rPr>
      </w:pPr>
      <w:r w:rsidRPr="0029116C">
        <w:rPr>
          <w:rStyle w:val="ggboefpdpvb"/>
          <w:bdr w:val="none" w:sz="0" w:space="0" w:color="auto" w:frame="1"/>
        </w:rPr>
        <w:t xml:space="preserve">3.674614 6.251134 7.910021 9.034621 </w:t>
      </w:r>
    </w:p>
    <w:p w14:paraId="27794120" w14:textId="77777777" w:rsidR="0029116C" w:rsidRPr="0029116C" w:rsidRDefault="0029116C" w:rsidP="00EF02F7">
      <w:pPr>
        <w:pStyle w:val="Rcodeandoutput"/>
        <w:rPr>
          <w:rStyle w:val="ggboefpdpvb"/>
          <w:bdr w:val="none" w:sz="0" w:space="0" w:color="auto" w:frame="1"/>
        </w:rPr>
      </w:pPr>
    </w:p>
    <w:p w14:paraId="71C43E7D" w14:textId="77777777" w:rsidR="0029116C" w:rsidRPr="0029116C" w:rsidRDefault="0029116C" w:rsidP="00EF02F7">
      <w:pPr>
        <w:pStyle w:val="Rcodeandoutput"/>
        <w:rPr>
          <w:rStyle w:val="ggboefpdpvb"/>
          <w:bdr w:val="none" w:sz="0" w:space="0" w:color="auto" w:frame="1"/>
        </w:rPr>
      </w:pPr>
      <w:r w:rsidRPr="0029116C">
        <w:rPr>
          <w:rStyle w:val="ggboefpdpvb"/>
          <w:bdr w:val="none" w:sz="0" w:space="0" w:color="auto" w:frame="1"/>
        </w:rPr>
        <w:t>$df</w:t>
      </w:r>
    </w:p>
    <w:p w14:paraId="109E47C3" w14:textId="77777777" w:rsidR="0029116C" w:rsidRPr="0029116C" w:rsidRDefault="0029116C" w:rsidP="00EF02F7">
      <w:pPr>
        <w:pStyle w:val="Rcodeandoutput"/>
        <w:rPr>
          <w:rStyle w:val="ggboefpdpvb"/>
          <w:bdr w:val="none" w:sz="0" w:space="0" w:color="auto" w:frame="1"/>
        </w:rPr>
      </w:pPr>
      <w:r w:rsidRPr="0029116C">
        <w:rPr>
          <w:rStyle w:val="ggboefpdpvb"/>
          <w:bdr w:val="none" w:sz="0" w:space="0" w:color="auto" w:frame="1"/>
        </w:rPr>
        <w:t>[1] 28</w:t>
      </w:r>
    </w:p>
    <w:p w14:paraId="2333AB2E" w14:textId="77777777" w:rsidR="0029116C" w:rsidRPr="0029116C" w:rsidRDefault="0029116C" w:rsidP="00EF02F7">
      <w:pPr>
        <w:pStyle w:val="Rcodeandoutput"/>
        <w:rPr>
          <w:rStyle w:val="ggboefpdpvb"/>
          <w:bdr w:val="none" w:sz="0" w:space="0" w:color="auto" w:frame="1"/>
        </w:rPr>
      </w:pPr>
    </w:p>
    <w:p w14:paraId="103AC50D" w14:textId="77777777" w:rsidR="0029116C" w:rsidRPr="0029116C" w:rsidRDefault="0029116C" w:rsidP="00EF02F7">
      <w:pPr>
        <w:pStyle w:val="Rcodeandoutput"/>
        <w:rPr>
          <w:rStyle w:val="ggboefpdpvb"/>
          <w:bdr w:val="none" w:sz="0" w:space="0" w:color="auto" w:frame="1"/>
        </w:rPr>
      </w:pPr>
      <w:r w:rsidRPr="0029116C">
        <w:rPr>
          <w:rStyle w:val="ggboefpdpvb"/>
          <w:bdr w:val="none" w:sz="0" w:space="0" w:color="auto" w:frame="1"/>
        </w:rPr>
        <w:t>$residual.scale</w:t>
      </w:r>
    </w:p>
    <w:p w14:paraId="39A6462F" w14:textId="77777777" w:rsidR="0029116C" w:rsidRPr="0029116C" w:rsidRDefault="0029116C" w:rsidP="00EF02F7">
      <w:pPr>
        <w:pStyle w:val="Rcodeandoutput"/>
      </w:pPr>
      <w:r w:rsidRPr="0029116C">
        <w:rPr>
          <w:rStyle w:val="ggboefpdpvb"/>
          <w:bdr w:val="none" w:sz="0" w:space="0" w:color="auto" w:frame="1"/>
        </w:rPr>
        <w:t>[1] 12.12725</w:t>
      </w:r>
    </w:p>
    <w:p w14:paraId="35D8AFAC" w14:textId="77777777" w:rsidR="008F475E" w:rsidRDefault="008F475E" w:rsidP="008F475E">
      <w:pPr>
        <w:rPr>
          <w:rFonts w:cs="Arial"/>
          <w:u w:val="single"/>
        </w:rPr>
      </w:pPr>
    </w:p>
    <w:p w14:paraId="54D82755" w14:textId="7748A3AC" w:rsidR="008F475E" w:rsidRPr="00046308" w:rsidRDefault="008F475E" w:rsidP="008F475E">
      <w:pPr>
        <w:rPr>
          <w:rFonts w:cs="Arial"/>
        </w:rPr>
      </w:pPr>
      <w:r w:rsidRPr="00046308">
        <w:rPr>
          <w:rFonts w:cs="Arial"/>
        </w:rPr>
        <w:t>The coefficient of determination is</w:t>
      </w:r>
      <w:r>
        <w:rPr>
          <w:rFonts w:cs="Arial"/>
        </w:rPr>
        <w:t xml:space="preserve"> 0.996</w:t>
      </w:r>
      <w:r w:rsidR="00647F01">
        <w:rPr>
          <w:rFonts w:cs="Arial"/>
        </w:rPr>
        <w:t>4</w:t>
      </w:r>
      <w:r>
        <w:rPr>
          <w:rFonts w:cs="Arial"/>
        </w:rPr>
        <w:t>.</w:t>
      </w:r>
    </w:p>
    <w:p w14:paraId="0369DD85" w14:textId="37C82B63" w:rsidR="008F475E" w:rsidRPr="00046308" w:rsidRDefault="008F475E" w:rsidP="008F475E">
      <w:pPr>
        <w:numPr>
          <w:ilvl w:val="0"/>
          <w:numId w:val="2"/>
        </w:numPr>
        <w:tabs>
          <w:tab w:val="num" w:pos="1416"/>
        </w:tabs>
        <w:jc w:val="both"/>
      </w:pPr>
      <w:r>
        <w:t>99</w:t>
      </w:r>
      <w:r w:rsidRPr="00046308">
        <w:t>.</w:t>
      </w:r>
      <w:r>
        <w:t>6</w:t>
      </w:r>
      <w:r w:rsidR="00647F01">
        <w:t>4</w:t>
      </w:r>
      <w:r w:rsidRPr="00046308">
        <w:t xml:space="preserve">% of the variation in </w:t>
      </w:r>
      <w:r>
        <w:t>total cost</w:t>
      </w:r>
      <w:r w:rsidRPr="00046308">
        <w:t xml:space="preserve"> can be explained by using </w:t>
      </w:r>
      <w:r>
        <w:t>run size</w:t>
      </w:r>
      <w:r w:rsidRPr="00046308">
        <w:t xml:space="preserve"> to predict </w:t>
      </w:r>
      <w:r>
        <w:t>total cost</w:t>
      </w:r>
      <w:r w:rsidRPr="00046308">
        <w:t xml:space="preserve">.  </w:t>
      </w:r>
    </w:p>
    <w:p w14:paraId="0F63F18A" w14:textId="77777777" w:rsidR="008F475E" w:rsidRPr="00046308" w:rsidRDefault="008F475E" w:rsidP="008F475E">
      <w:pPr>
        <w:numPr>
          <w:ilvl w:val="0"/>
          <w:numId w:val="2"/>
        </w:numPr>
        <w:tabs>
          <w:tab w:val="num" w:pos="1416"/>
        </w:tabs>
        <w:jc w:val="both"/>
      </w:pPr>
      <w:r w:rsidRPr="00046308">
        <w:t xml:space="preserve">The model fits the data </w:t>
      </w:r>
      <w:r>
        <w:t>ver</w:t>
      </w:r>
      <w:r w:rsidRPr="00046308">
        <w:t>y well.</w:t>
      </w:r>
    </w:p>
    <w:p w14:paraId="0835F3C8" w14:textId="77777777" w:rsidR="008F475E" w:rsidRDefault="008F475E" w:rsidP="008F475E">
      <w:pPr>
        <w:rPr>
          <w:rFonts w:cs="Arial"/>
          <w:u w:val="single"/>
        </w:rPr>
      </w:pPr>
    </w:p>
    <w:p w14:paraId="18D5FF6C" w14:textId="77777777" w:rsidR="008F475E" w:rsidRPr="00046308" w:rsidRDefault="008F475E" w:rsidP="00EF02F7">
      <w:pPr>
        <w:pStyle w:val="Rcodeandoutput"/>
      </w:pPr>
      <w:r w:rsidRPr="00046308">
        <w:t>&gt; summary(mod.fit)</w:t>
      </w:r>
    </w:p>
    <w:p w14:paraId="64B49BD0" w14:textId="77777777" w:rsidR="008F475E" w:rsidRPr="00046308" w:rsidRDefault="008F475E" w:rsidP="00EF02F7">
      <w:pPr>
        <w:pStyle w:val="Rcodeandoutput"/>
      </w:pPr>
    </w:p>
    <w:p w14:paraId="14FF4C0D" w14:textId="77777777" w:rsidR="004C0DC1" w:rsidRPr="004C0DC1" w:rsidRDefault="004C0DC1" w:rsidP="00EF02F7">
      <w:pPr>
        <w:pStyle w:val="Rcodeandoutput"/>
        <w:rPr>
          <w:rStyle w:val="ggboefpdpvb"/>
          <w:bdr w:val="none" w:sz="0" w:space="0" w:color="auto" w:frame="1"/>
        </w:rPr>
      </w:pPr>
      <w:r w:rsidRPr="004C0DC1">
        <w:rPr>
          <w:rStyle w:val="ggboefpdpvb"/>
          <w:bdr w:val="none" w:sz="0" w:space="0" w:color="auto" w:frame="1"/>
        </w:rPr>
        <w:t>Call:</w:t>
      </w:r>
    </w:p>
    <w:p w14:paraId="2115517C" w14:textId="77777777" w:rsidR="004C0DC1" w:rsidRPr="004C0DC1" w:rsidRDefault="004C0DC1" w:rsidP="00EF02F7">
      <w:pPr>
        <w:pStyle w:val="Rcodeandoutput"/>
        <w:rPr>
          <w:rStyle w:val="ggboefpdpvb"/>
          <w:bdr w:val="none" w:sz="0" w:space="0" w:color="auto" w:frame="1"/>
        </w:rPr>
      </w:pPr>
      <w:r w:rsidRPr="004C0DC1">
        <w:rPr>
          <w:rStyle w:val="ggboefpdpvb"/>
          <w:bdr w:val="none" w:sz="0" w:space="0" w:color="auto" w:frame="1"/>
        </w:rPr>
        <w:t>lm(formula = TOTCOST ~ Runsize, data = ex11.27)</w:t>
      </w:r>
    </w:p>
    <w:p w14:paraId="49E3D5D1" w14:textId="77777777" w:rsidR="004C0DC1" w:rsidRPr="004C0DC1" w:rsidRDefault="004C0DC1" w:rsidP="00EF02F7">
      <w:pPr>
        <w:pStyle w:val="Rcodeandoutput"/>
        <w:rPr>
          <w:rStyle w:val="ggboefpdpvb"/>
          <w:bdr w:val="none" w:sz="0" w:space="0" w:color="auto" w:frame="1"/>
        </w:rPr>
      </w:pPr>
    </w:p>
    <w:p w14:paraId="448E8F9D" w14:textId="77777777" w:rsidR="004C0DC1" w:rsidRPr="004C0DC1" w:rsidRDefault="004C0DC1" w:rsidP="00EF02F7">
      <w:pPr>
        <w:pStyle w:val="Rcodeandoutput"/>
        <w:rPr>
          <w:rStyle w:val="ggboefpdpvb"/>
          <w:bdr w:val="none" w:sz="0" w:space="0" w:color="auto" w:frame="1"/>
        </w:rPr>
      </w:pPr>
      <w:r w:rsidRPr="004C0DC1">
        <w:rPr>
          <w:rStyle w:val="ggboefpdpvb"/>
          <w:bdr w:val="none" w:sz="0" w:space="0" w:color="auto" w:frame="1"/>
        </w:rPr>
        <w:t>Residuals:</w:t>
      </w:r>
    </w:p>
    <w:p w14:paraId="2C2847F6" w14:textId="77777777" w:rsidR="004C0DC1" w:rsidRPr="004C0DC1" w:rsidRDefault="004C0DC1" w:rsidP="00EF02F7">
      <w:pPr>
        <w:pStyle w:val="Rcodeandoutput"/>
        <w:rPr>
          <w:rStyle w:val="ggboefpdpvb"/>
          <w:bdr w:val="none" w:sz="0" w:space="0" w:color="auto" w:frame="1"/>
        </w:rPr>
      </w:pPr>
      <w:r w:rsidRPr="004C0DC1">
        <w:rPr>
          <w:rStyle w:val="ggboefpdpvb"/>
          <w:bdr w:val="none" w:sz="0" w:space="0" w:color="auto" w:frame="1"/>
        </w:rPr>
        <w:t xml:space="preserve">    Min      1Q  Median      3Q     Max </w:t>
      </w:r>
    </w:p>
    <w:p w14:paraId="205D7E9D" w14:textId="77777777" w:rsidR="004C0DC1" w:rsidRPr="004C0DC1" w:rsidRDefault="004C0DC1" w:rsidP="00EF02F7">
      <w:pPr>
        <w:pStyle w:val="Rcodeandoutput"/>
        <w:rPr>
          <w:rStyle w:val="ggboefpdpvb"/>
          <w:bdr w:val="none" w:sz="0" w:space="0" w:color="auto" w:frame="1"/>
        </w:rPr>
      </w:pPr>
      <w:r w:rsidRPr="004C0DC1">
        <w:rPr>
          <w:rStyle w:val="ggboefpdpvb"/>
          <w:bdr w:val="none" w:sz="0" w:space="0" w:color="auto" w:frame="1"/>
        </w:rPr>
        <w:t xml:space="preserve">-23.500  -6.767   1.895   7.647  19.606 </w:t>
      </w:r>
    </w:p>
    <w:p w14:paraId="3DCF0322" w14:textId="77777777" w:rsidR="004C0DC1" w:rsidRPr="004C0DC1" w:rsidRDefault="004C0DC1" w:rsidP="00EF02F7">
      <w:pPr>
        <w:pStyle w:val="Rcodeandoutput"/>
        <w:rPr>
          <w:rStyle w:val="ggboefpdpvb"/>
          <w:bdr w:val="none" w:sz="0" w:space="0" w:color="auto" w:frame="1"/>
        </w:rPr>
      </w:pPr>
    </w:p>
    <w:p w14:paraId="49B80EBC" w14:textId="77777777" w:rsidR="004C0DC1" w:rsidRPr="004C0DC1" w:rsidRDefault="004C0DC1" w:rsidP="00EF02F7">
      <w:pPr>
        <w:pStyle w:val="Rcodeandoutput"/>
        <w:rPr>
          <w:rStyle w:val="ggboefpdpvb"/>
          <w:bdr w:val="none" w:sz="0" w:space="0" w:color="auto" w:frame="1"/>
        </w:rPr>
      </w:pPr>
      <w:r w:rsidRPr="004C0DC1">
        <w:rPr>
          <w:rStyle w:val="ggboefpdpvb"/>
          <w:bdr w:val="none" w:sz="0" w:space="0" w:color="auto" w:frame="1"/>
        </w:rPr>
        <w:t>Coefficients:</w:t>
      </w:r>
    </w:p>
    <w:p w14:paraId="351A24E7" w14:textId="77777777" w:rsidR="004C0DC1" w:rsidRPr="004C0DC1" w:rsidRDefault="004C0DC1" w:rsidP="00EF02F7">
      <w:pPr>
        <w:pStyle w:val="Rcodeandoutput"/>
        <w:rPr>
          <w:rStyle w:val="ggboefpdpvb"/>
          <w:bdr w:val="none" w:sz="0" w:space="0" w:color="auto" w:frame="1"/>
        </w:rPr>
      </w:pPr>
      <w:r w:rsidRPr="004C0DC1">
        <w:rPr>
          <w:rStyle w:val="ggboefpdpvb"/>
          <w:bdr w:val="none" w:sz="0" w:space="0" w:color="auto" w:frame="1"/>
        </w:rPr>
        <w:t xml:space="preserve">            Estimate Std. Error t value Pr(&gt;|t|)    </w:t>
      </w:r>
    </w:p>
    <w:p w14:paraId="47068D41" w14:textId="77777777" w:rsidR="004C0DC1" w:rsidRPr="004C0DC1" w:rsidRDefault="004C0DC1" w:rsidP="00EF02F7">
      <w:pPr>
        <w:pStyle w:val="Rcodeandoutput"/>
        <w:rPr>
          <w:rStyle w:val="ggboefpdpvb"/>
          <w:bdr w:val="none" w:sz="0" w:space="0" w:color="auto" w:frame="1"/>
        </w:rPr>
      </w:pPr>
      <w:r w:rsidRPr="004C0DC1">
        <w:rPr>
          <w:rStyle w:val="ggboefpdpvb"/>
          <w:bdr w:val="none" w:sz="0" w:space="0" w:color="auto" w:frame="1"/>
        </w:rPr>
        <w:t>(Intercept)  99.6752     2.8089   35.48   &lt;2e-16 ***</w:t>
      </w:r>
    </w:p>
    <w:p w14:paraId="6165E08F" w14:textId="77777777" w:rsidR="004C0DC1" w:rsidRPr="004C0DC1" w:rsidRDefault="004C0DC1" w:rsidP="00EF02F7">
      <w:pPr>
        <w:pStyle w:val="Rcodeandoutput"/>
        <w:rPr>
          <w:rStyle w:val="ggboefpdpvb"/>
          <w:bdr w:val="none" w:sz="0" w:space="0" w:color="auto" w:frame="1"/>
        </w:rPr>
      </w:pPr>
      <w:r w:rsidRPr="004C0DC1">
        <w:rPr>
          <w:rStyle w:val="ggboefpdpvb"/>
          <w:bdr w:val="none" w:sz="0" w:space="0" w:color="auto" w:frame="1"/>
        </w:rPr>
        <w:t>Runsize      51.9297     0.5826   89.13   &lt;2e-16 ***</w:t>
      </w:r>
    </w:p>
    <w:p w14:paraId="1C64C803" w14:textId="77777777" w:rsidR="004C0DC1" w:rsidRPr="004C0DC1" w:rsidRDefault="004C0DC1" w:rsidP="00EF02F7">
      <w:pPr>
        <w:pStyle w:val="Rcodeandoutput"/>
        <w:rPr>
          <w:rStyle w:val="ggboefpdpvb"/>
          <w:bdr w:val="none" w:sz="0" w:space="0" w:color="auto" w:frame="1"/>
        </w:rPr>
      </w:pPr>
      <w:r w:rsidRPr="004C0DC1">
        <w:rPr>
          <w:rStyle w:val="ggboefpdpvb"/>
          <w:bdr w:val="none" w:sz="0" w:space="0" w:color="auto" w:frame="1"/>
        </w:rPr>
        <w:t>---</w:t>
      </w:r>
    </w:p>
    <w:p w14:paraId="6159CA71" w14:textId="77777777" w:rsidR="004C0DC1" w:rsidRPr="004C0DC1" w:rsidRDefault="004C0DC1" w:rsidP="00EF02F7">
      <w:pPr>
        <w:pStyle w:val="Rcodeandoutput"/>
        <w:rPr>
          <w:rStyle w:val="ggboefpdpvb"/>
          <w:bdr w:val="none" w:sz="0" w:space="0" w:color="auto" w:frame="1"/>
        </w:rPr>
      </w:pPr>
      <w:r w:rsidRPr="004C0DC1">
        <w:rPr>
          <w:rStyle w:val="ggboefpdpvb"/>
          <w:bdr w:val="none" w:sz="0" w:space="0" w:color="auto" w:frame="1"/>
        </w:rPr>
        <w:t>Signif. codes:  0 ‘***’ 0.001 ‘**’ 0.01 ‘*’ 0.05 ‘.’ 0.1 ‘ ’ 1</w:t>
      </w:r>
    </w:p>
    <w:p w14:paraId="4CB84976" w14:textId="77777777" w:rsidR="004C0DC1" w:rsidRPr="004C0DC1" w:rsidRDefault="004C0DC1" w:rsidP="00EF02F7">
      <w:pPr>
        <w:pStyle w:val="Rcodeandoutput"/>
        <w:rPr>
          <w:rStyle w:val="ggboefpdpvb"/>
          <w:bdr w:val="none" w:sz="0" w:space="0" w:color="auto" w:frame="1"/>
        </w:rPr>
      </w:pPr>
    </w:p>
    <w:p w14:paraId="54E709BC" w14:textId="77777777" w:rsidR="004C0DC1" w:rsidRPr="004C0DC1" w:rsidRDefault="004C0DC1" w:rsidP="00EF02F7">
      <w:pPr>
        <w:pStyle w:val="Rcodeandoutput"/>
        <w:rPr>
          <w:rStyle w:val="ggboefpdpvb"/>
          <w:bdr w:val="none" w:sz="0" w:space="0" w:color="auto" w:frame="1"/>
        </w:rPr>
      </w:pPr>
      <w:r w:rsidRPr="004C0DC1">
        <w:rPr>
          <w:rStyle w:val="ggboefpdpvb"/>
          <w:bdr w:val="none" w:sz="0" w:space="0" w:color="auto" w:frame="1"/>
        </w:rPr>
        <w:t>Residual standard error: 12.13 on 28 degrees of freedom</w:t>
      </w:r>
    </w:p>
    <w:p w14:paraId="3E6D5148" w14:textId="77777777" w:rsidR="004C0DC1" w:rsidRPr="004C0DC1" w:rsidRDefault="004C0DC1" w:rsidP="00EF02F7">
      <w:pPr>
        <w:pStyle w:val="Rcodeandoutput"/>
        <w:rPr>
          <w:rStyle w:val="ggboefpdpvb"/>
          <w:bdr w:val="none" w:sz="0" w:space="0" w:color="auto" w:frame="1"/>
        </w:rPr>
      </w:pPr>
      <w:r w:rsidRPr="004C0DC1">
        <w:rPr>
          <w:rStyle w:val="ggboefpdpvb"/>
          <w:bdr w:val="none" w:sz="0" w:space="0" w:color="auto" w:frame="1"/>
        </w:rPr>
        <w:t>Multiple R-squared:  0.9965,</w:t>
      </w:r>
      <w:r w:rsidRPr="004C0DC1">
        <w:rPr>
          <w:rStyle w:val="ggboefpdpvb"/>
          <w:bdr w:val="none" w:sz="0" w:space="0" w:color="auto" w:frame="1"/>
        </w:rPr>
        <w:tab/>
        <w:t xml:space="preserve">Adjusted R-squared:  0.9964 </w:t>
      </w:r>
    </w:p>
    <w:p w14:paraId="02D404C9" w14:textId="77777777" w:rsidR="004C0DC1" w:rsidRPr="004C0DC1" w:rsidRDefault="004C0DC1" w:rsidP="00EF02F7">
      <w:pPr>
        <w:pStyle w:val="Rcodeandoutput"/>
      </w:pPr>
      <w:r w:rsidRPr="004C0DC1">
        <w:rPr>
          <w:rStyle w:val="ggboefpdpvb"/>
          <w:bdr w:val="none" w:sz="0" w:space="0" w:color="auto" w:frame="1"/>
        </w:rPr>
        <w:t>F-statistic:  7944 on 1 and 28 DF,  p-value: &lt; 2.2e-16</w:t>
      </w:r>
    </w:p>
    <w:p w14:paraId="5EF890E4" w14:textId="77777777" w:rsidR="008F475E" w:rsidRPr="00046308" w:rsidRDefault="008F475E" w:rsidP="008F475E">
      <w:pPr>
        <w:rPr>
          <w:rFonts w:cs="Arial"/>
        </w:rPr>
      </w:pPr>
    </w:p>
    <w:p w14:paraId="00DB5CC3" w14:textId="77777777" w:rsidR="008F475E" w:rsidRPr="00046308" w:rsidRDefault="008F475E" w:rsidP="008F475E">
      <w:pPr>
        <w:rPr>
          <w:rFonts w:cs="Arial"/>
        </w:rPr>
      </w:pPr>
      <w:r>
        <w:rPr>
          <w:rFonts w:cs="Arial"/>
        </w:rPr>
        <w:t>The correlation coefficient is 0.9982.</w:t>
      </w:r>
    </w:p>
    <w:p w14:paraId="4A70B869" w14:textId="77777777" w:rsidR="004C0DC1" w:rsidRPr="004C0DC1" w:rsidRDefault="004C0DC1" w:rsidP="00EF02F7">
      <w:pPr>
        <w:pStyle w:val="Rcodeandoutput"/>
        <w:rPr>
          <w:rStyle w:val="ggboefpdfvb"/>
        </w:rPr>
      </w:pPr>
      <w:r w:rsidRPr="004C0DC1">
        <w:rPr>
          <w:rStyle w:val="ggboefpdfwb"/>
        </w:rPr>
        <w:lastRenderedPageBreak/>
        <w:t xml:space="preserve">&gt; </w:t>
      </w:r>
      <w:r w:rsidRPr="004C0DC1">
        <w:rPr>
          <w:rStyle w:val="ggboefpdfvb"/>
        </w:rPr>
        <w:t>sqrt(0.9965)</w:t>
      </w:r>
    </w:p>
    <w:p w14:paraId="615F6C42" w14:textId="77777777" w:rsidR="004C0DC1" w:rsidRPr="004C0DC1" w:rsidRDefault="004C0DC1" w:rsidP="00EF02F7">
      <w:pPr>
        <w:pStyle w:val="Rcodeandoutput"/>
      </w:pPr>
      <w:r w:rsidRPr="004C0DC1">
        <w:rPr>
          <w:rStyle w:val="ggboefpdpvb"/>
          <w:bdr w:val="none" w:sz="0" w:space="0" w:color="auto" w:frame="1"/>
        </w:rPr>
        <w:t>[1] 0.9982485</w:t>
      </w:r>
    </w:p>
    <w:p w14:paraId="2F65744C" w14:textId="4F18B239" w:rsidR="000319CE" w:rsidRDefault="000319CE"/>
    <w:p w14:paraId="6C257C10" w14:textId="7515748F" w:rsidR="008951F7" w:rsidRDefault="008951F7">
      <w:pPr>
        <w:rPr>
          <w:noProof/>
        </w:rPr>
      </w:pPr>
    </w:p>
    <w:p w14:paraId="2C2B7D1A" w14:textId="3D163ED5" w:rsidR="008951F7" w:rsidRDefault="008951F7" w:rsidP="008951F7">
      <w:pPr>
        <w:rPr>
          <w:rFonts w:cs="Arial"/>
        </w:rPr>
      </w:pPr>
      <w:r>
        <w:rPr>
          <w:rFonts w:cs="Arial"/>
        </w:rPr>
        <w:t>11.44</w:t>
      </w:r>
    </w:p>
    <w:p w14:paraId="1B6B0A2A" w14:textId="77777777" w:rsidR="008951F7" w:rsidRDefault="008951F7" w:rsidP="008951F7">
      <w:pPr>
        <w:pStyle w:val="BodyTextIndent"/>
        <w:ind w:left="0"/>
        <w:rPr>
          <w:sz w:val="24"/>
          <w:lang w:eastAsia="zh-CN"/>
        </w:rPr>
      </w:pPr>
      <w:r>
        <w:rPr>
          <w:color w:val="000000"/>
          <w:sz w:val="24"/>
          <w:szCs w:val="24"/>
        </w:rPr>
        <w:t xml:space="preserve">The </w:t>
      </w:r>
      <w:r w:rsidRPr="006F5EC0">
        <w:rPr>
          <w:color w:val="000000"/>
          <w:sz w:val="24"/>
          <w:szCs w:val="24"/>
        </w:rPr>
        <w:t xml:space="preserve">scatter plot </w:t>
      </w:r>
      <w:r>
        <w:rPr>
          <w:color w:val="000000"/>
          <w:sz w:val="24"/>
          <w:szCs w:val="24"/>
        </w:rPr>
        <w:t>with</w:t>
      </w:r>
      <w:r w:rsidRPr="006F5EC0">
        <w:rPr>
          <w:color w:val="000000"/>
          <w:sz w:val="24"/>
          <w:szCs w:val="24"/>
        </w:rPr>
        <w:t xml:space="preserve"> the </w:t>
      </w:r>
      <w:r>
        <w:rPr>
          <w:color w:val="000000"/>
          <w:sz w:val="24"/>
          <w:szCs w:val="24"/>
        </w:rPr>
        <w:t>sample</w:t>
      </w:r>
      <w:r w:rsidRPr="006F5EC0">
        <w:rPr>
          <w:color w:val="000000"/>
          <w:sz w:val="24"/>
          <w:szCs w:val="24"/>
        </w:rPr>
        <w:t xml:space="preserve"> regression model </w:t>
      </w:r>
      <w:r>
        <w:rPr>
          <w:color w:val="000000"/>
          <w:sz w:val="24"/>
          <w:szCs w:val="24"/>
        </w:rPr>
        <w:t>line</w:t>
      </w:r>
      <w:r>
        <w:rPr>
          <w:sz w:val="24"/>
          <w:lang w:eastAsia="zh-CN"/>
        </w:rPr>
        <w:t xml:space="preserve"> and 95% CI and PI band is:</w:t>
      </w:r>
    </w:p>
    <w:p w14:paraId="532590CD" w14:textId="77777777" w:rsidR="008951F7" w:rsidRDefault="008951F7">
      <w:pPr>
        <w:rPr>
          <w:noProof/>
        </w:rPr>
      </w:pPr>
    </w:p>
    <w:p w14:paraId="55238930" w14:textId="6BFE438E" w:rsidR="008951F7" w:rsidRDefault="00AB7552">
      <w:r>
        <w:rPr>
          <w:noProof/>
        </w:rPr>
        <w:drawing>
          <wp:inline distT="0" distB="0" distL="0" distR="0" wp14:anchorId="020DFA3C" wp14:editId="6842F6AD">
            <wp:extent cx="5943600" cy="431355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13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729055" w14:textId="00FA8232" w:rsidR="00AB7552" w:rsidRDefault="00AB7552"/>
    <w:p w14:paraId="3316AEE1" w14:textId="104C9EEE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 xml:space="preserve">&gt; ex11.44 &lt;- </w:t>
      </w:r>
      <w:proofErr w:type="spellStart"/>
      <w:proofErr w:type="gramStart"/>
      <w:r w:rsidRPr="00AB7552">
        <w:rPr>
          <w:rFonts w:eastAsia="Times New Roman"/>
        </w:rPr>
        <w:t>read.table</w:t>
      </w:r>
      <w:proofErr w:type="spellEnd"/>
      <w:r w:rsidRPr="00AB7552">
        <w:rPr>
          <w:rFonts w:eastAsia="Times New Roman"/>
        </w:rPr>
        <w:t>(</w:t>
      </w:r>
      <w:proofErr w:type="gramEnd"/>
      <w:r w:rsidRPr="00AB7552">
        <w:rPr>
          <w:rFonts w:eastAsia="Times New Roman"/>
        </w:rPr>
        <w:t xml:space="preserve">"ex11-44.txt", header=T, </w:t>
      </w:r>
      <w:proofErr w:type="spellStart"/>
      <w:r w:rsidRPr="00AB7552">
        <w:rPr>
          <w:rFonts w:eastAsia="Times New Roman"/>
        </w:rPr>
        <w:t>sep</w:t>
      </w:r>
      <w:proofErr w:type="spellEnd"/>
      <w:r w:rsidRPr="00AB7552">
        <w:rPr>
          <w:rFonts w:eastAsia="Times New Roman"/>
        </w:rPr>
        <w:t>="")</w:t>
      </w:r>
    </w:p>
    <w:p w14:paraId="083FC94E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>&gt; head(ex11.44)</w:t>
      </w:r>
    </w:p>
    <w:p w14:paraId="121A6777" w14:textId="77777777" w:rsidR="00AB7552" w:rsidRPr="00AB7552" w:rsidRDefault="00AB7552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AB7552">
        <w:rPr>
          <w:rFonts w:eastAsia="Times New Roman"/>
          <w:bdr w:val="none" w:sz="0" w:space="0" w:color="auto" w:frame="1"/>
        </w:rPr>
        <w:t xml:space="preserve">  EXPER SALARY</w:t>
      </w:r>
    </w:p>
    <w:p w14:paraId="1A000791" w14:textId="77777777" w:rsidR="00AB7552" w:rsidRPr="00AB7552" w:rsidRDefault="00AB7552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AB7552">
        <w:rPr>
          <w:rFonts w:eastAsia="Times New Roman"/>
          <w:bdr w:val="none" w:sz="0" w:space="0" w:color="auto" w:frame="1"/>
        </w:rPr>
        <w:t>1     8  113.9</w:t>
      </w:r>
    </w:p>
    <w:p w14:paraId="0E2EF628" w14:textId="77777777" w:rsidR="00AB7552" w:rsidRPr="00AB7552" w:rsidRDefault="00AB7552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AB7552">
        <w:rPr>
          <w:rFonts w:eastAsia="Times New Roman"/>
          <w:bdr w:val="none" w:sz="0" w:space="0" w:color="auto" w:frame="1"/>
        </w:rPr>
        <w:t>2     5  112.5</w:t>
      </w:r>
    </w:p>
    <w:p w14:paraId="3AA62403" w14:textId="77777777" w:rsidR="00AB7552" w:rsidRPr="00AB7552" w:rsidRDefault="00AB7552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AB7552">
        <w:rPr>
          <w:rFonts w:eastAsia="Times New Roman"/>
          <w:bdr w:val="none" w:sz="0" w:space="0" w:color="auto" w:frame="1"/>
        </w:rPr>
        <w:t>3     5  109.0</w:t>
      </w:r>
    </w:p>
    <w:p w14:paraId="12C06BDF" w14:textId="77777777" w:rsidR="00AB7552" w:rsidRPr="00AB7552" w:rsidRDefault="00AB7552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AB7552">
        <w:rPr>
          <w:rFonts w:eastAsia="Times New Roman"/>
          <w:bdr w:val="none" w:sz="0" w:space="0" w:color="auto" w:frame="1"/>
        </w:rPr>
        <w:t>4    11  125.1</w:t>
      </w:r>
    </w:p>
    <w:p w14:paraId="7AF7093F" w14:textId="77777777" w:rsidR="00AB7552" w:rsidRPr="00AB7552" w:rsidRDefault="00AB7552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AB7552">
        <w:rPr>
          <w:rFonts w:eastAsia="Times New Roman"/>
          <w:bdr w:val="none" w:sz="0" w:space="0" w:color="auto" w:frame="1"/>
        </w:rPr>
        <w:t>5     4  111.6</w:t>
      </w:r>
    </w:p>
    <w:p w14:paraId="722AC1C6" w14:textId="77777777" w:rsidR="00AB7552" w:rsidRPr="00AB7552" w:rsidRDefault="00AB7552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AB7552">
        <w:rPr>
          <w:rFonts w:eastAsia="Times New Roman"/>
          <w:bdr w:val="none" w:sz="0" w:space="0" w:color="auto" w:frame="1"/>
        </w:rPr>
        <w:t>6     3  112.7</w:t>
      </w:r>
    </w:p>
    <w:p w14:paraId="47B21D30" w14:textId="77777777" w:rsidR="00647F01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 xml:space="preserve">&gt; </w:t>
      </w:r>
      <w:proofErr w:type="gramStart"/>
      <w:r w:rsidRPr="00AB7552">
        <w:rPr>
          <w:rFonts w:eastAsia="Times New Roman"/>
        </w:rPr>
        <w:t>plot(</w:t>
      </w:r>
      <w:proofErr w:type="gramEnd"/>
      <w:r w:rsidRPr="00AB7552">
        <w:rPr>
          <w:rFonts w:eastAsia="Times New Roman"/>
        </w:rPr>
        <w:t xml:space="preserve">x = ex11.44$EXPER, y = ex11.44$SALARY, xlab = "years of experience", </w:t>
      </w:r>
    </w:p>
    <w:p w14:paraId="54217BFB" w14:textId="77777777" w:rsidR="00647F01" w:rsidRDefault="00647F01" w:rsidP="00647F01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proofErr w:type="spellStart"/>
      <w:r w:rsidR="00AB7552" w:rsidRPr="00AB7552">
        <w:rPr>
          <w:rFonts w:eastAsia="Times New Roman"/>
        </w:rPr>
        <w:t>ylab</w:t>
      </w:r>
      <w:proofErr w:type="spellEnd"/>
      <w:r w:rsidR="00AB7552" w:rsidRPr="00AB7552">
        <w:rPr>
          <w:rFonts w:eastAsia="Times New Roman"/>
        </w:rPr>
        <w:t xml:space="preserve"> = "first year salary",</w:t>
      </w:r>
      <w:r>
        <w:rPr>
          <w:rFonts w:eastAsia="Times New Roman"/>
        </w:rPr>
        <w:t xml:space="preserve"> </w:t>
      </w:r>
      <w:r w:rsidR="00AB7552" w:rsidRPr="00AB7552">
        <w:rPr>
          <w:rFonts w:eastAsia="Times New Roman"/>
        </w:rPr>
        <w:t xml:space="preserve">main = "salary vs years of experience", col = </w:t>
      </w:r>
    </w:p>
    <w:p w14:paraId="73929214" w14:textId="77777777" w:rsidR="00647F01" w:rsidRDefault="00647F01" w:rsidP="00647F01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r w:rsidR="00AB7552" w:rsidRPr="00AB7552">
        <w:rPr>
          <w:rFonts w:eastAsia="Times New Roman"/>
        </w:rPr>
        <w:t>"</w:t>
      </w:r>
      <w:proofErr w:type="gramStart"/>
      <w:r w:rsidR="00AB7552" w:rsidRPr="00AB7552">
        <w:rPr>
          <w:rFonts w:eastAsia="Times New Roman"/>
        </w:rPr>
        <w:t>red</w:t>
      </w:r>
      <w:proofErr w:type="gramEnd"/>
      <w:r w:rsidR="00AB7552" w:rsidRPr="00AB7552">
        <w:rPr>
          <w:rFonts w:eastAsia="Times New Roman"/>
        </w:rPr>
        <w:t xml:space="preserve">", </w:t>
      </w:r>
      <w:proofErr w:type="spellStart"/>
      <w:r w:rsidR="00AB7552" w:rsidRPr="00AB7552">
        <w:rPr>
          <w:rFonts w:eastAsia="Times New Roman"/>
        </w:rPr>
        <w:t>xlim</w:t>
      </w:r>
      <w:proofErr w:type="spellEnd"/>
      <w:r w:rsidR="00AB7552" w:rsidRPr="00AB7552">
        <w:rPr>
          <w:rFonts w:eastAsia="Times New Roman"/>
        </w:rPr>
        <w:t xml:space="preserve"> = c(0,14), </w:t>
      </w:r>
      <w:proofErr w:type="spellStart"/>
      <w:r w:rsidR="00AB7552" w:rsidRPr="00AB7552">
        <w:rPr>
          <w:rFonts w:eastAsia="Times New Roman"/>
        </w:rPr>
        <w:t>ylim</w:t>
      </w:r>
      <w:proofErr w:type="spellEnd"/>
      <w:r w:rsidR="00AB7552" w:rsidRPr="00AB7552">
        <w:rPr>
          <w:rFonts w:eastAsia="Times New Roman"/>
        </w:rPr>
        <w:t xml:space="preserve"> = c(90,130),</w:t>
      </w:r>
      <w:r>
        <w:rPr>
          <w:rFonts w:eastAsia="Times New Roman"/>
        </w:rPr>
        <w:t xml:space="preserve"> </w:t>
      </w:r>
      <w:proofErr w:type="spellStart"/>
      <w:r w:rsidR="00AB7552" w:rsidRPr="00AB7552">
        <w:rPr>
          <w:rFonts w:eastAsia="Times New Roman"/>
        </w:rPr>
        <w:t>pch</w:t>
      </w:r>
      <w:proofErr w:type="spellEnd"/>
      <w:r w:rsidR="00AB7552" w:rsidRPr="00AB7552">
        <w:rPr>
          <w:rFonts w:eastAsia="Times New Roman"/>
        </w:rPr>
        <w:t xml:space="preserve"> = 1, </w:t>
      </w:r>
      <w:proofErr w:type="spellStart"/>
      <w:r w:rsidR="00AB7552" w:rsidRPr="00AB7552">
        <w:rPr>
          <w:rFonts w:eastAsia="Times New Roman"/>
        </w:rPr>
        <w:t>cex</w:t>
      </w:r>
      <w:proofErr w:type="spellEnd"/>
      <w:r w:rsidR="00AB7552" w:rsidRPr="00AB7552">
        <w:rPr>
          <w:rFonts w:eastAsia="Times New Roman"/>
        </w:rPr>
        <w:t xml:space="preserve"> = 1.0, panel.first </w:t>
      </w:r>
    </w:p>
    <w:p w14:paraId="0903EB85" w14:textId="56B6CEB0" w:rsidR="00AB7552" w:rsidRPr="00AB7552" w:rsidRDefault="00647F01" w:rsidP="00647F01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</w:t>
      </w:r>
      <w:r w:rsidR="00AB7552" w:rsidRPr="00AB7552">
        <w:rPr>
          <w:rFonts w:eastAsia="Times New Roman"/>
        </w:rPr>
        <w:t xml:space="preserve">= </w:t>
      </w:r>
      <w:proofErr w:type="gramStart"/>
      <w:r w:rsidR="00AB7552" w:rsidRPr="00AB7552">
        <w:rPr>
          <w:rFonts w:eastAsia="Times New Roman"/>
        </w:rPr>
        <w:t>grid(</w:t>
      </w:r>
      <w:proofErr w:type="gramEnd"/>
      <w:r w:rsidR="00AB7552" w:rsidRPr="00AB7552">
        <w:rPr>
          <w:rFonts w:eastAsia="Times New Roman"/>
        </w:rPr>
        <w:t>col = "gray", lty = "dotted"))</w:t>
      </w:r>
    </w:p>
    <w:p w14:paraId="766F1000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>&gt; mod.fit&lt;-lm(formula = SALARY ~ EXPER, data = ex11.44)</w:t>
      </w:r>
    </w:p>
    <w:p w14:paraId="1DC5DA29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>&gt; curve(expr = mod.fit$coefficients[1] + mod.fit$coefficients[2]*x,</w:t>
      </w:r>
    </w:p>
    <w:p w14:paraId="4A4F1F80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 xml:space="preserve">       from = min(ex11.44$EXPER), to = max(ex11.44$EXPER),</w:t>
      </w:r>
    </w:p>
    <w:p w14:paraId="58784BB6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 xml:space="preserve">       col = "blue", add = TRUE, n = 1000, lwd = 1)</w:t>
      </w:r>
    </w:p>
    <w:p w14:paraId="19FD79A2" w14:textId="1060AE83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lastRenderedPageBreak/>
        <w:t xml:space="preserve"> </w:t>
      </w:r>
    </w:p>
    <w:p w14:paraId="2C3000A3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>&gt; curve(expr =  predict(object = mod.fit, newdata = data.frame(EXPER = x),</w:t>
      </w:r>
    </w:p>
    <w:p w14:paraId="48953D50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 xml:space="preserve">                       interval = "confidence", level = 0.95)[,2],</w:t>
      </w:r>
    </w:p>
    <w:p w14:paraId="205E0693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 xml:space="preserve">       col = "darkgreen", lty = "dashed", lwd = 1, add = TRUE,</w:t>
      </w:r>
    </w:p>
    <w:p w14:paraId="522EE714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 xml:space="preserve">       from = min(ex11.44$EXPER), to = max(ex11.44$EXPER))</w:t>
      </w:r>
    </w:p>
    <w:p w14:paraId="6C63D483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>&gt; curve(expr =  predict(object = mod.fit, newdata = data.frame(EXPER = x),</w:t>
      </w:r>
    </w:p>
    <w:p w14:paraId="4CDC9528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 xml:space="preserve">                       interval = "confidence", level = 0.95)[,3],</w:t>
      </w:r>
    </w:p>
    <w:p w14:paraId="45530B34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 xml:space="preserve">       col = "darkgreen", lty = "dashed", lwd = 1, add = TRUE,</w:t>
      </w:r>
    </w:p>
    <w:p w14:paraId="1DE1A468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 xml:space="preserve">       from = min(ex11.44$EXPER), to = max(ex11.44$EXPER))</w:t>
      </w:r>
    </w:p>
    <w:p w14:paraId="746CED70" w14:textId="7CE75781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 xml:space="preserve"> </w:t>
      </w:r>
    </w:p>
    <w:p w14:paraId="11DDE2B8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>&gt; curve(expr =  predict(object = mod.fit, newdata = data.frame(EXPER = x),</w:t>
      </w:r>
    </w:p>
    <w:p w14:paraId="084F583B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 xml:space="preserve">                       interval = "prediction", level = 0.95)[,2],</w:t>
      </w:r>
    </w:p>
    <w:p w14:paraId="66F8896D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 xml:space="preserve">       col = "blue", lty = "dashed", lwd = 1, add = TRUE,</w:t>
      </w:r>
    </w:p>
    <w:p w14:paraId="67BD0B10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 xml:space="preserve">       from = min(ex11.44$EXPER), to = max(ex11.44$EXPER))</w:t>
      </w:r>
    </w:p>
    <w:p w14:paraId="5A5E574D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>&gt; curve(expr =  predict(object = mod.fit, newdata = data.frame(EXPER = x),</w:t>
      </w:r>
    </w:p>
    <w:p w14:paraId="704813CA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 xml:space="preserve">                       interval = "prediction", level = 0.95)[,3],</w:t>
      </w:r>
    </w:p>
    <w:p w14:paraId="182C1F07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 xml:space="preserve">       col = "blue", lty = "dashed", lwd = 1, add = TRUE,</w:t>
      </w:r>
    </w:p>
    <w:p w14:paraId="6FAEFFB8" w14:textId="77777777" w:rsidR="00AB7552" w:rsidRPr="00AB7552" w:rsidRDefault="00AB7552" w:rsidP="00BD40DE">
      <w:pPr>
        <w:pStyle w:val="Rcodeandoutput"/>
        <w:rPr>
          <w:rFonts w:eastAsia="Times New Roman"/>
        </w:rPr>
      </w:pPr>
      <w:r w:rsidRPr="00AB7552">
        <w:rPr>
          <w:rFonts w:eastAsia="Times New Roman"/>
        </w:rPr>
        <w:t xml:space="preserve">       from = min(ex11.44$EXPER), to = max(ex11.44$EXPER))</w:t>
      </w:r>
    </w:p>
    <w:p w14:paraId="256179CE" w14:textId="27DC5D1E" w:rsidR="00AB7552" w:rsidRDefault="00AB7552"/>
    <w:p w14:paraId="79BB2CE3" w14:textId="77777777" w:rsidR="00BF012A" w:rsidRDefault="00BF012A" w:rsidP="00BF012A">
      <w:pPr>
        <w:pStyle w:val="BodyTextIndent"/>
        <w:ind w:left="0"/>
        <w:rPr>
          <w:sz w:val="24"/>
          <w:lang w:eastAsia="zh-CN"/>
        </w:rPr>
      </w:pPr>
      <w:r>
        <w:rPr>
          <w:sz w:val="24"/>
          <w:lang w:eastAsia="zh-CN"/>
        </w:rPr>
        <w:t>The sample regression model is:</w:t>
      </w:r>
    </w:p>
    <w:p w14:paraId="1CB5FA73" w14:textId="560CC4FB" w:rsidR="00BF012A" w:rsidRDefault="00BF012A" w:rsidP="00BF012A">
      <w:pPr>
        <w:pStyle w:val="Equations"/>
      </w:pPr>
      <w:r w:rsidRPr="00ED3B0F">
        <w:rPr>
          <w:position w:val="-10"/>
        </w:rPr>
        <w:object w:dxaOrig="1219" w:dyaOrig="380" w14:anchorId="62372CB6">
          <v:shape id="_x0000_i1026" type="#_x0000_t75" style="width:61.65pt;height:18.3pt" o:ole="" fillcolor="window">
            <v:imagedata r:id="rId8" o:title=""/>
          </v:shape>
          <o:OLEObject Type="Embed" ProgID="Equation.DSMT4" ShapeID="_x0000_i1026" DrawAspect="Content" ObjectID="_1731388068" r:id="rId11"/>
        </w:object>
      </w:r>
      <w:r>
        <w:t xml:space="preserve">= </w:t>
      </w:r>
      <w:r w:rsidR="004F3492">
        <w:t>100.62</w:t>
      </w:r>
      <w:r w:rsidRPr="007D092C">
        <w:t xml:space="preserve"> + </w:t>
      </w:r>
      <w:r>
        <w:t>1.4</w:t>
      </w:r>
      <w:r w:rsidR="004F3492">
        <w:t>9</w:t>
      </w:r>
      <w:r>
        <w:t>x</w:t>
      </w:r>
    </w:p>
    <w:p w14:paraId="0C55DC88" w14:textId="77777777" w:rsidR="00BF012A" w:rsidRDefault="00BF012A" w:rsidP="00BF012A">
      <w:pPr>
        <w:ind w:left="1440"/>
      </w:pPr>
    </w:p>
    <w:p w14:paraId="54F9FD36" w14:textId="77777777" w:rsidR="00BF012A" w:rsidRPr="00ED3B0F" w:rsidRDefault="00BF012A" w:rsidP="00BF012A">
      <w:pPr>
        <w:pStyle w:val="BodyTextIndent"/>
        <w:ind w:left="0"/>
        <w:rPr>
          <w:sz w:val="24"/>
          <w:szCs w:val="24"/>
          <w:lang w:eastAsia="zh-CN"/>
        </w:rPr>
      </w:pPr>
      <w:r>
        <w:rPr>
          <w:sz w:val="24"/>
          <w:szCs w:val="24"/>
        </w:rPr>
        <w:t xml:space="preserve">where y = first-year salary </w:t>
      </w:r>
      <w:r w:rsidRPr="00ED3B0F">
        <w:rPr>
          <w:sz w:val="24"/>
          <w:szCs w:val="24"/>
        </w:rPr>
        <w:t xml:space="preserve">and x = </w:t>
      </w:r>
      <w:r>
        <w:rPr>
          <w:sz w:val="24"/>
          <w:szCs w:val="24"/>
        </w:rPr>
        <w:t>years of prior work experience</w:t>
      </w:r>
      <w:r w:rsidRPr="00ED3B0F">
        <w:rPr>
          <w:sz w:val="24"/>
          <w:szCs w:val="24"/>
        </w:rPr>
        <w:t>.</w:t>
      </w:r>
    </w:p>
    <w:p w14:paraId="1573D61D" w14:textId="77777777" w:rsidR="00BF012A" w:rsidRDefault="00BF012A" w:rsidP="00BF012A">
      <w:pPr>
        <w:pStyle w:val="BodyTextIndent"/>
        <w:ind w:left="0"/>
        <w:rPr>
          <w:sz w:val="24"/>
          <w:lang w:eastAsia="zh-CN"/>
        </w:rPr>
      </w:pPr>
    </w:p>
    <w:p w14:paraId="46CB0AEB" w14:textId="77777777" w:rsidR="00D106FE" w:rsidRPr="00D106FE" w:rsidRDefault="00D106FE" w:rsidP="00BD40DE">
      <w:pPr>
        <w:pStyle w:val="Rcodeandoutput"/>
        <w:rPr>
          <w:rFonts w:eastAsia="Times New Roman"/>
        </w:rPr>
      </w:pPr>
      <w:r w:rsidRPr="00D106FE">
        <w:rPr>
          <w:rFonts w:eastAsia="Times New Roman"/>
        </w:rPr>
        <w:t>&gt; mod.fit&lt;-lm(formula = SALARY ~ EXPER, data = ex11.44)</w:t>
      </w:r>
    </w:p>
    <w:p w14:paraId="766EC531" w14:textId="77777777" w:rsidR="00D106FE" w:rsidRPr="00D106FE" w:rsidRDefault="00D106FE" w:rsidP="00BD40DE">
      <w:pPr>
        <w:pStyle w:val="Rcodeandoutput"/>
        <w:rPr>
          <w:rFonts w:eastAsia="Times New Roman"/>
        </w:rPr>
      </w:pPr>
      <w:r w:rsidRPr="00D106FE">
        <w:rPr>
          <w:rFonts w:eastAsia="Times New Roman"/>
        </w:rPr>
        <w:t>&gt; mod.fit</w:t>
      </w:r>
    </w:p>
    <w:p w14:paraId="128FD141" w14:textId="77777777" w:rsidR="00D106FE" w:rsidRPr="00D106FE" w:rsidRDefault="00D106FE" w:rsidP="00BD40DE">
      <w:pPr>
        <w:pStyle w:val="Rcodeandoutput"/>
        <w:rPr>
          <w:rFonts w:eastAsia="Times New Roman"/>
          <w:bdr w:val="none" w:sz="0" w:space="0" w:color="auto" w:frame="1"/>
        </w:rPr>
      </w:pPr>
    </w:p>
    <w:p w14:paraId="325B662F" w14:textId="77777777" w:rsidR="00D106FE" w:rsidRPr="00D106FE" w:rsidRDefault="00D106FE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D106FE">
        <w:rPr>
          <w:rFonts w:eastAsia="Times New Roman"/>
          <w:bdr w:val="none" w:sz="0" w:space="0" w:color="auto" w:frame="1"/>
        </w:rPr>
        <w:t>Call:</w:t>
      </w:r>
    </w:p>
    <w:p w14:paraId="776BDC0F" w14:textId="77777777" w:rsidR="00D106FE" w:rsidRPr="00D106FE" w:rsidRDefault="00D106FE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D106FE">
        <w:rPr>
          <w:rFonts w:eastAsia="Times New Roman"/>
          <w:bdr w:val="none" w:sz="0" w:space="0" w:color="auto" w:frame="1"/>
        </w:rPr>
        <w:t>lm(formula = SALARY ~ EXPER, data = ex11.44)</w:t>
      </w:r>
    </w:p>
    <w:p w14:paraId="7FE6141F" w14:textId="77777777" w:rsidR="00D106FE" w:rsidRPr="00D106FE" w:rsidRDefault="00D106FE" w:rsidP="00BD40DE">
      <w:pPr>
        <w:pStyle w:val="Rcodeandoutput"/>
        <w:rPr>
          <w:rFonts w:eastAsia="Times New Roman"/>
          <w:bdr w:val="none" w:sz="0" w:space="0" w:color="auto" w:frame="1"/>
        </w:rPr>
      </w:pPr>
    </w:p>
    <w:p w14:paraId="389EE006" w14:textId="77777777" w:rsidR="00D106FE" w:rsidRPr="00D106FE" w:rsidRDefault="00D106FE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D106FE">
        <w:rPr>
          <w:rFonts w:eastAsia="Times New Roman"/>
          <w:bdr w:val="none" w:sz="0" w:space="0" w:color="auto" w:frame="1"/>
        </w:rPr>
        <w:t>Coefficients:</w:t>
      </w:r>
    </w:p>
    <w:p w14:paraId="42051C46" w14:textId="77777777" w:rsidR="00D106FE" w:rsidRPr="00D106FE" w:rsidRDefault="00D106FE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D106FE">
        <w:rPr>
          <w:rFonts w:eastAsia="Times New Roman"/>
          <w:bdr w:val="none" w:sz="0" w:space="0" w:color="auto" w:frame="1"/>
        </w:rPr>
        <w:t xml:space="preserve">(Intercept)        EXPER  </w:t>
      </w:r>
    </w:p>
    <w:p w14:paraId="591A77F4" w14:textId="77777777" w:rsidR="00D106FE" w:rsidRPr="00D106FE" w:rsidRDefault="00D106FE" w:rsidP="00BD40DE">
      <w:pPr>
        <w:pStyle w:val="Rcodeandoutput"/>
        <w:rPr>
          <w:rFonts w:eastAsia="Times New Roman"/>
        </w:rPr>
      </w:pPr>
      <w:r w:rsidRPr="00D106FE">
        <w:rPr>
          <w:rFonts w:eastAsia="Times New Roman"/>
          <w:bdr w:val="none" w:sz="0" w:space="0" w:color="auto" w:frame="1"/>
        </w:rPr>
        <w:t xml:space="preserve">    100.616        1.491  </w:t>
      </w:r>
    </w:p>
    <w:p w14:paraId="7E5B7BEB" w14:textId="77777777" w:rsidR="00BF012A" w:rsidRDefault="00BF012A" w:rsidP="00BD40DE">
      <w:pPr>
        <w:pStyle w:val="Rcodeandoutput"/>
        <w:rPr>
          <w:sz w:val="24"/>
          <w:lang w:eastAsia="zh-CN"/>
        </w:rPr>
      </w:pPr>
    </w:p>
    <w:p w14:paraId="16ADEF1E" w14:textId="77777777" w:rsidR="00BF012A" w:rsidRPr="007E7C64" w:rsidRDefault="00BF012A" w:rsidP="00BF012A">
      <w:pPr>
        <w:rPr>
          <w:rFonts w:cs="Arial"/>
        </w:rPr>
      </w:pPr>
      <w:r>
        <w:rPr>
          <w:rFonts w:cs="Arial"/>
        </w:rPr>
        <w:t xml:space="preserve">The level of significance is </w:t>
      </w: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 xml:space="preserve">.   </w:t>
      </w:r>
    </w:p>
    <w:p w14:paraId="29BB1868" w14:textId="77777777" w:rsidR="00BF012A" w:rsidRPr="003C3339" w:rsidRDefault="00BF012A" w:rsidP="00BF012A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rFonts w:cs="Arial"/>
          <w:u w:val="single"/>
        </w:rPr>
      </w:pPr>
      <w:r>
        <w:rPr>
          <w:rFonts w:cs="Arial"/>
          <w:u w:val="single"/>
        </w:rPr>
        <w:t>P-value</w:t>
      </w:r>
      <w:r w:rsidRPr="003C3339">
        <w:rPr>
          <w:rFonts w:cs="Arial"/>
          <w:u w:val="single"/>
        </w:rPr>
        <w:t xml:space="preserve"> method:</w:t>
      </w:r>
    </w:p>
    <w:p w14:paraId="09A424B4" w14:textId="77777777" w:rsidR="00BF012A" w:rsidRDefault="00BF012A" w:rsidP="00BF012A">
      <w:pPr>
        <w:pStyle w:val="ListParagraph"/>
        <w:numPr>
          <w:ilvl w:val="0"/>
          <w:numId w:val="4"/>
        </w:numPr>
        <w:rPr>
          <w:noProof/>
        </w:rPr>
      </w:pPr>
      <w:r>
        <w:rPr>
          <w:noProof/>
        </w:rPr>
        <w:t>H</w:t>
      </w:r>
      <w:r w:rsidRPr="00ED3B0F">
        <w:rPr>
          <w:noProof/>
          <w:vertAlign w:val="subscript"/>
        </w:rPr>
        <w:t>o</w:t>
      </w:r>
      <w:r>
        <w:rPr>
          <w:noProof/>
        </w:rPr>
        <w:t xml:space="preserve">: </w:t>
      </w:r>
      <w:r>
        <w:rPr>
          <w:noProof/>
        </w:rPr>
        <w:sym w:font="Symbol" w:char="F062"/>
      </w:r>
      <w:r w:rsidRPr="00ED3B0F">
        <w:rPr>
          <w:noProof/>
          <w:vertAlign w:val="subscript"/>
        </w:rPr>
        <w:t>1</w:t>
      </w:r>
      <w:r>
        <w:rPr>
          <w:noProof/>
        </w:rPr>
        <w:t xml:space="preserve">=0 </w:t>
      </w:r>
      <w:r>
        <w:rPr>
          <w:noProof/>
        </w:rPr>
        <w:br/>
        <w:t>H</w:t>
      </w:r>
      <w:r w:rsidRPr="00ED3B0F">
        <w:rPr>
          <w:noProof/>
          <w:vertAlign w:val="subscript"/>
        </w:rPr>
        <w:t>a</w:t>
      </w:r>
      <w:r>
        <w:rPr>
          <w:noProof/>
        </w:rPr>
        <w:t xml:space="preserve">: </w:t>
      </w:r>
      <w:r>
        <w:rPr>
          <w:noProof/>
        </w:rPr>
        <w:sym w:font="Symbol" w:char="F062"/>
      </w:r>
      <w:r w:rsidRPr="00ED3B0F">
        <w:rPr>
          <w:noProof/>
          <w:vertAlign w:val="subscript"/>
        </w:rPr>
        <w:t>1</w:t>
      </w:r>
      <w:r>
        <w:rPr>
          <w:noProof/>
        </w:rPr>
        <w:sym w:font="Symbol" w:char="F0B9"/>
      </w:r>
      <w:r>
        <w:rPr>
          <w:noProof/>
        </w:rPr>
        <w:t>0</w:t>
      </w:r>
    </w:p>
    <w:p w14:paraId="7920B579" w14:textId="5881B03C" w:rsidR="00BF012A" w:rsidRDefault="00BF012A" w:rsidP="00BF012A">
      <w:pPr>
        <w:pStyle w:val="ListParagraph"/>
        <w:numPr>
          <w:ilvl w:val="0"/>
          <w:numId w:val="4"/>
        </w:num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 xml:space="preserve">  The p-value is </w:t>
      </w:r>
      <w:r w:rsidR="008F21E2">
        <w:rPr>
          <w:rFonts w:cs="Arial"/>
        </w:rPr>
        <w:t>1.1</w:t>
      </w:r>
      <w:r w:rsidR="008F21E2">
        <w:rPr>
          <w:rFonts w:cs="Arial"/>
        </w:rPr>
        <w:sym w:font="Symbol" w:char="F0B4"/>
      </w:r>
      <w:r w:rsidR="008F21E2">
        <w:rPr>
          <w:rFonts w:cs="Arial"/>
        </w:rPr>
        <w:t>10</w:t>
      </w:r>
      <w:r w:rsidR="008F21E2">
        <w:rPr>
          <w:rFonts w:cs="Arial"/>
          <w:vertAlign w:val="superscript"/>
        </w:rPr>
        <w:t>-8</w:t>
      </w:r>
      <w:r>
        <w:t>.</w:t>
      </w:r>
    </w:p>
    <w:p w14:paraId="76DEE9FA" w14:textId="77777777" w:rsidR="00BF012A" w:rsidRDefault="00BF012A" w:rsidP="00BD40DE">
      <w:pPr>
        <w:pStyle w:val="Rcodeandoutput"/>
      </w:pPr>
      <w:r>
        <w:t>&gt; summary(mod.fit)</w:t>
      </w:r>
    </w:p>
    <w:p w14:paraId="60C301F2" w14:textId="77777777" w:rsidR="00BF012A" w:rsidRDefault="00BF012A" w:rsidP="00BD40DE">
      <w:pPr>
        <w:pStyle w:val="Rcodeandoutput"/>
      </w:pPr>
    </w:p>
    <w:p w14:paraId="32116C6F" w14:textId="77777777" w:rsidR="00182389" w:rsidRPr="00182389" w:rsidRDefault="00182389" w:rsidP="00BD40D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182389">
        <w:rPr>
          <w:rFonts w:eastAsia="Times New Roman"/>
          <w:color w:val="000000"/>
          <w:bdr w:val="none" w:sz="0" w:space="0" w:color="auto" w:frame="1"/>
        </w:rPr>
        <w:t>Call:</w:t>
      </w:r>
    </w:p>
    <w:p w14:paraId="6179A581" w14:textId="77777777" w:rsidR="00182389" w:rsidRPr="00182389" w:rsidRDefault="00182389" w:rsidP="00BD40D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182389">
        <w:rPr>
          <w:rFonts w:eastAsia="Times New Roman"/>
          <w:color w:val="000000"/>
          <w:bdr w:val="none" w:sz="0" w:space="0" w:color="auto" w:frame="1"/>
        </w:rPr>
        <w:t>lm(formula = SALARY ~ EXPER, data = ex11.44)</w:t>
      </w:r>
    </w:p>
    <w:p w14:paraId="12CF3523" w14:textId="77777777" w:rsidR="00182389" w:rsidRPr="00182389" w:rsidRDefault="00182389" w:rsidP="00BD40D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32362914" w14:textId="77777777" w:rsidR="00182389" w:rsidRPr="00182389" w:rsidRDefault="00182389" w:rsidP="00BD40D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182389">
        <w:rPr>
          <w:rFonts w:eastAsia="Times New Roman"/>
          <w:color w:val="000000"/>
          <w:bdr w:val="none" w:sz="0" w:space="0" w:color="auto" w:frame="1"/>
        </w:rPr>
        <w:t>Residuals:</w:t>
      </w:r>
    </w:p>
    <w:p w14:paraId="62D2A1EE" w14:textId="77777777" w:rsidR="00182389" w:rsidRPr="00182389" w:rsidRDefault="00182389" w:rsidP="00BD40D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182389">
        <w:rPr>
          <w:rFonts w:eastAsia="Times New Roman"/>
          <w:color w:val="000000"/>
          <w:bdr w:val="none" w:sz="0" w:space="0" w:color="auto" w:frame="1"/>
        </w:rPr>
        <w:t xml:space="preserve">     Min       1Q   Median       3Q      Max </w:t>
      </w:r>
    </w:p>
    <w:p w14:paraId="459B141B" w14:textId="77777777" w:rsidR="00182389" w:rsidRPr="00182389" w:rsidRDefault="00182389" w:rsidP="00BD40D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182389">
        <w:rPr>
          <w:rFonts w:eastAsia="Times New Roman"/>
          <w:color w:val="000000"/>
          <w:bdr w:val="none" w:sz="0" w:space="0" w:color="auto" w:frame="1"/>
        </w:rPr>
        <w:t xml:space="preserve">-23.5844  -1.6891   0.2953   2.3335  10.7499 </w:t>
      </w:r>
    </w:p>
    <w:p w14:paraId="695F382E" w14:textId="77777777" w:rsidR="00182389" w:rsidRPr="00182389" w:rsidRDefault="00182389" w:rsidP="00BD40D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04FB3DE4" w14:textId="77777777" w:rsidR="00182389" w:rsidRPr="00182389" w:rsidRDefault="00182389" w:rsidP="00BD40D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182389">
        <w:rPr>
          <w:rFonts w:eastAsia="Times New Roman"/>
          <w:color w:val="000000"/>
          <w:bdr w:val="none" w:sz="0" w:space="0" w:color="auto" w:frame="1"/>
        </w:rPr>
        <w:t>Coefficients:</w:t>
      </w:r>
    </w:p>
    <w:p w14:paraId="35820D00" w14:textId="77777777" w:rsidR="00182389" w:rsidRPr="00182389" w:rsidRDefault="00182389" w:rsidP="00BD40D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182389">
        <w:rPr>
          <w:rFonts w:eastAsia="Times New Roman"/>
          <w:color w:val="000000"/>
          <w:bdr w:val="none" w:sz="0" w:space="0" w:color="auto" w:frame="1"/>
        </w:rPr>
        <w:t xml:space="preserve">            Estimate Std. Error t value Pr(&gt;|t|)    </w:t>
      </w:r>
    </w:p>
    <w:p w14:paraId="5939832E" w14:textId="77777777" w:rsidR="00182389" w:rsidRPr="00182389" w:rsidRDefault="00182389" w:rsidP="00BD40D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182389">
        <w:rPr>
          <w:rFonts w:eastAsia="Times New Roman"/>
          <w:color w:val="000000"/>
          <w:bdr w:val="none" w:sz="0" w:space="0" w:color="auto" w:frame="1"/>
        </w:rPr>
        <w:t>(Intercept) 100.6157     1.2918  77.886  &lt; 2e-16 ***</w:t>
      </w:r>
    </w:p>
    <w:p w14:paraId="0E6A4ECF" w14:textId="77777777" w:rsidR="00182389" w:rsidRPr="00182389" w:rsidRDefault="00182389" w:rsidP="00BD40D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182389">
        <w:rPr>
          <w:rFonts w:eastAsia="Times New Roman"/>
          <w:color w:val="000000"/>
          <w:bdr w:val="none" w:sz="0" w:space="0" w:color="auto" w:frame="1"/>
        </w:rPr>
        <w:t>EXPER         1.4906     0.2183   6.828 1.11e-08 ***</w:t>
      </w:r>
    </w:p>
    <w:p w14:paraId="1F5E1F89" w14:textId="77777777" w:rsidR="00182389" w:rsidRPr="00182389" w:rsidRDefault="00182389" w:rsidP="00BD40D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182389">
        <w:rPr>
          <w:rFonts w:eastAsia="Times New Roman"/>
          <w:color w:val="000000"/>
          <w:bdr w:val="none" w:sz="0" w:space="0" w:color="auto" w:frame="1"/>
        </w:rPr>
        <w:lastRenderedPageBreak/>
        <w:t>---</w:t>
      </w:r>
    </w:p>
    <w:p w14:paraId="78EC976B" w14:textId="77777777" w:rsidR="00182389" w:rsidRPr="00182389" w:rsidRDefault="00182389" w:rsidP="00BD40D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182389">
        <w:rPr>
          <w:rFonts w:eastAsia="Times New Roman"/>
          <w:color w:val="000000"/>
          <w:bdr w:val="none" w:sz="0" w:space="0" w:color="auto" w:frame="1"/>
        </w:rPr>
        <w:t>Signif. codes:  0 ‘***’ 0.001 ‘**’ 0.01 ‘*’ 0.05 ‘.’ 0.1 ‘ ’ 1</w:t>
      </w:r>
    </w:p>
    <w:p w14:paraId="2779DD1B" w14:textId="77777777" w:rsidR="00182389" w:rsidRPr="00182389" w:rsidRDefault="00182389" w:rsidP="00BD40D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</w:p>
    <w:p w14:paraId="09242AC1" w14:textId="77777777" w:rsidR="00182389" w:rsidRPr="00182389" w:rsidRDefault="00182389" w:rsidP="00BD40D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182389">
        <w:rPr>
          <w:rFonts w:eastAsia="Times New Roman"/>
          <w:color w:val="000000"/>
          <w:bdr w:val="none" w:sz="0" w:space="0" w:color="auto" w:frame="1"/>
        </w:rPr>
        <w:t>Residual standard error: 5.556 on 50 degrees of freedom</w:t>
      </w:r>
    </w:p>
    <w:p w14:paraId="4B88EEB3" w14:textId="77777777" w:rsidR="00182389" w:rsidRPr="00182389" w:rsidRDefault="00182389" w:rsidP="00BD40DE">
      <w:pPr>
        <w:pStyle w:val="Rcodeandoutput"/>
        <w:rPr>
          <w:rFonts w:eastAsia="Times New Roman"/>
          <w:color w:val="000000"/>
          <w:bdr w:val="none" w:sz="0" w:space="0" w:color="auto" w:frame="1"/>
        </w:rPr>
      </w:pPr>
      <w:r w:rsidRPr="00182389">
        <w:rPr>
          <w:rFonts w:eastAsia="Times New Roman"/>
          <w:color w:val="000000"/>
          <w:bdr w:val="none" w:sz="0" w:space="0" w:color="auto" w:frame="1"/>
        </w:rPr>
        <w:t>Multiple R-squared:  0.4825,</w:t>
      </w:r>
      <w:r w:rsidRPr="00182389">
        <w:rPr>
          <w:rFonts w:eastAsia="Times New Roman"/>
          <w:color w:val="000000"/>
          <w:bdr w:val="none" w:sz="0" w:space="0" w:color="auto" w:frame="1"/>
        </w:rPr>
        <w:tab/>
        <w:t xml:space="preserve">Adjusted R-squared:  0.4722 </w:t>
      </w:r>
    </w:p>
    <w:p w14:paraId="5F3A38E5" w14:textId="77777777" w:rsidR="00182389" w:rsidRPr="00182389" w:rsidRDefault="00182389" w:rsidP="00BD40DE">
      <w:pPr>
        <w:pStyle w:val="Rcodeandoutput"/>
        <w:rPr>
          <w:rFonts w:eastAsia="Times New Roman"/>
          <w:color w:val="000000"/>
        </w:rPr>
      </w:pPr>
      <w:r w:rsidRPr="00182389">
        <w:rPr>
          <w:rFonts w:eastAsia="Times New Roman"/>
          <w:color w:val="000000"/>
          <w:bdr w:val="none" w:sz="0" w:space="0" w:color="auto" w:frame="1"/>
        </w:rPr>
        <w:t>F-statistic: 46.63 on 1 and 50 DF,  p-value: 1.114e-08</w:t>
      </w:r>
    </w:p>
    <w:p w14:paraId="4B4B7D4D" w14:textId="77777777" w:rsidR="00BF012A" w:rsidRDefault="00BF012A" w:rsidP="00BF012A">
      <w:pPr>
        <w:rPr>
          <w:rFonts w:cs="Arial"/>
        </w:rPr>
      </w:pPr>
    </w:p>
    <w:p w14:paraId="2A12C0D3" w14:textId="77777777" w:rsidR="00BF012A" w:rsidRPr="00D02B8E" w:rsidRDefault="00BF012A" w:rsidP="00BF012A">
      <w:pPr>
        <w:pStyle w:val="ListParagraph"/>
        <w:numPr>
          <w:ilvl w:val="0"/>
          <w:numId w:val="4"/>
        </w:numPr>
        <w:rPr>
          <w:color w:val="000000"/>
        </w:rPr>
      </w:pPr>
      <w:r>
        <w:sym w:font="Symbol" w:char="F061"/>
      </w:r>
      <w:r>
        <w:t xml:space="preserve"> = 0.05</w:t>
      </w:r>
    </w:p>
    <w:p w14:paraId="2C7C2DEE" w14:textId="0A6807B5" w:rsidR="00BF012A" w:rsidRPr="000528EC" w:rsidRDefault="00BF012A" w:rsidP="00BF012A">
      <w:pPr>
        <w:pStyle w:val="ListParagraph"/>
        <w:numPr>
          <w:ilvl w:val="0"/>
          <w:numId w:val="4"/>
        </w:numPr>
        <w:rPr>
          <w:rFonts w:cs="Arial"/>
        </w:rPr>
      </w:pPr>
      <w:r w:rsidRPr="000528EC">
        <w:rPr>
          <w:rFonts w:cs="Arial"/>
        </w:rPr>
        <w:t>Because</w:t>
      </w:r>
      <w:r>
        <w:rPr>
          <w:rFonts w:cs="Arial"/>
        </w:rPr>
        <w:t xml:space="preserve"> p-value </w:t>
      </w:r>
      <w:r w:rsidR="00F151D5">
        <w:rPr>
          <w:rFonts w:cs="Arial"/>
        </w:rPr>
        <w:t>= 1.1</w:t>
      </w:r>
      <w:r w:rsidR="00F151D5">
        <w:rPr>
          <w:rFonts w:cs="Arial"/>
        </w:rPr>
        <w:sym w:font="Symbol" w:char="F0B4"/>
      </w:r>
      <w:r w:rsidR="00F151D5">
        <w:rPr>
          <w:rFonts w:cs="Arial"/>
        </w:rPr>
        <w:t>10</w:t>
      </w:r>
      <w:r w:rsidR="00F151D5">
        <w:rPr>
          <w:rFonts w:cs="Arial"/>
          <w:vertAlign w:val="superscript"/>
        </w:rPr>
        <w:t>-8</w:t>
      </w:r>
      <w:r>
        <w:rPr>
          <w:rFonts w:cs="Arial"/>
        </w:rPr>
        <w:t xml:space="preserve"> &lt; 0.05, reject H</w:t>
      </w:r>
      <w:r w:rsidRPr="000528EC">
        <w:rPr>
          <w:rFonts w:cs="Arial"/>
          <w:vertAlign w:val="subscript"/>
        </w:rPr>
        <w:t>0</w:t>
      </w:r>
      <w:r>
        <w:rPr>
          <w:rFonts w:cs="Arial"/>
        </w:rPr>
        <w:t>.</w:t>
      </w:r>
    </w:p>
    <w:p w14:paraId="32FABDAE" w14:textId="77777777" w:rsidR="00BF012A" w:rsidRDefault="00BF012A" w:rsidP="00BF012A">
      <w:pPr>
        <w:pStyle w:val="ListParagraph"/>
        <w:numPr>
          <w:ilvl w:val="0"/>
          <w:numId w:val="4"/>
        </w:numPr>
        <w:rPr>
          <w:rFonts w:cs="Arial"/>
          <w:u w:val="single"/>
        </w:rPr>
      </w:pPr>
      <w:r>
        <w:rPr>
          <w:noProof/>
        </w:rPr>
        <w:t xml:space="preserve">There is sufficient evidence to show that </w:t>
      </w:r>
      <w:r>
        <w:t>years of prior work experience is linearly related to first year salary.</w:t>
      </w:r>
      <w:r w:rsidRPr="007E6384">
        <w:rPr>
          <w:color w:val="000000"/>
        </w:rPr>
        <w:t xml:space="preserve"> </w:t>
      </w:r>
      <w:r>
        <w:br/>
      </w:r>
    </w:p>
    <w:p w14:paraId="584B9B38" w14:textId="00CA7EE5" w:rsidR="00BF012A" w:rsidRDefault="00BF012A" w:rsidP="00BF012A">
      <w:pPr>
        <w:rPr>
          <w:rFonts w:cs="Arial"/>
        </w:rPr>
      </w:pPr>
      <w:r>
        <w:rPr>
          <w:rFonts w:cs="Arial"/>
        </w:rPr>
        <w:t xml:space="preserve">The </w:t>
      </w:r>
      <w:r w:rsidR="00D542EF">
        <w:rPr>
          <w:rFonts w:cs="Arial"/>
        </w:rPr>
        <w:t xml:space="preserve">predicted </w:t>
      </w:r>
      <w:r>
        <w:rPr>
          <w:rFonts w:cs="Arial"/>
        </w:rPr>
        <w:t xml:space="preserve">mean </w:t>
      </w:r>
      <w:r>
        <w:rPr>
          <w:color w:val="000000"/>
        </w:rPr>
        <w:t xml:space="preserve">first-year salary for 10 years of prior work experience </w:t>
      </w:r>
      <w:r>
        <w:rPr>
          <w:rFonts w:cs="Arial"/>
        </w:rPr>
        <w:t xml:space="preserve">is </w:t>
      </w:r>
      <w:r w:rsidR="00182389">
        <w:rPr>
          <w:rFonts w:cs="Arial"/>
        </w:rPr>
        <w:t>115.5</w:t>
      </w:r>
      <w:r>
        <w:rPr>
          <w:rFonts w:cs="Arial"/>
        </w:rPr>
        <w:t>.</w:t>
      </w:r>
    </w:p>
    <w:p w14:paraId="678E9978" w14:textId="77777777" w:rsidR="00BF012A" w:rsidRDefault="00BF012A" w:rsidP="00BF012A">
      <w:pPr>
        <w:pStyle w:val="Rcodeandoutput"/>
      </w:pPr>
    </w:p>
    <w:p w14:paraId="4939135D" w14:textId="77777777" w:rsidR="00182389" w:rsidRPr="00182389" w:rsidRDefault="00182389" w:rsidP="00BD40DE">
      <w:pPr>
        <w:pStyle w:val="Rcodeandoutput"/>
        <w:rPr>
          <w:rFonts w:eastAsia="Times New Roman"/>
        </w:rPr>
      </w:pPr>
      <w:r w:rsidRPr="00182389">
        <w:rPr>
          <w:rFonts w:eastAsia="Times New Roman"/>
        </w:rPr>
        <w:t>&gt; predict(object = mod.fit, newdata = more.EXPER, se.fit =</w:t>
      </w:r>
    </w:p>
    <w:p w14:paraId="2DA8B92B" w14:textId="77777777" w:rsidR="00182389" w:rsidRPr="00182389" w:rsidRDefault="00182389" w:rsidP="00BD40DE">
      <w:pPr>
        <w:pStyle w:val="Rcodeandoutput"/>
        <w:rPr>
          <w:rFonts w:eastAsia="Times New Roman"/>
        </w:rPr>
      </w:pPr>
      <w:r w:rsidRPr="00182389">
        <w:rPr>
          <w:rFonts w:eastAsia="Times New Roman"/>
        </w:rPr>
        <w:t xml:space="preserve">           TRUE, interval = "confidence", level = 0.95)</w:t>
      </w:r>
    </w:p>
    <w:p w14:paraId="3CD47B71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182389">
        <w:rPr>
          <w:rFonts w:eastAsia="Times New Roman"/>
          <w:bdr w:val="none" w:sz="0" w:space="0" w:color="auto" w:frame="1"/>
        </w:rPr>
        <w:t>$fit</w:t>
      </w:r>
    </w:p>
    <w:p w14:paraId="3E906934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182389">
        <w:rPr>
          <w:rFonts w:eastAsia="Times New Roman"/>
          <w:bdr w:val="none" w:sz="0" w:space="0" w:color="auto" w:frame="1"/>
        </w:rPr>
        <w:t xml:space="preserve">       fit      lwr      upr</w:t>
      </w:r>
    </w:p>
    <w:p w14:paraId="4520D0D9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182389">
        <w:rPr>
          <w:rFonts w:eastAsia="Times New Roman"/>
          <w:bdr w:val="none" w:sz="0" w:space="0" w:color="auto" w:frame="1"/>
        </w:rPr>
        <w:t>1 115.5219 112.7481 118.2957</w:t>
      </w:r>
    </w:p>
    <w:p w14:paraId="16F8F053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</w:p>
    <w:p w14:paraId="67284B4F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182389">
        <w:rPr>
          <w:rFonts w:eastAsia="Times New Roman"/>
          <w:bdr w:val="none" w:sz="0" w:space="0" w:color="auto" w:frame="1"/>
        </w:rPr>
        <w:t>$se.fit</w:t>
      </w:r>
    </w:p>
    <w:p w14:paraId="0FDE0785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182389">
        <w:rPr>
          <w:rFonts w:eastAsia="Times New Roman"/>
          <w:bdr w:val="none" w:sz="0" w:space="0" w:color="auto" w:frame="1"/>
        </w:rPr>
        <w:t>[1] 1.380985</w:t>
      </w:r>
    </w:p>
    <w:p w14:paraId="53D3296B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</w:p>
    <w:p w14:paraId="66E8DF3C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182389">
        <w:rPr>
          <w:rFonts w:eastAsia="Times New Roman"/>
          <w:bdr w:val="none" w:sz="0" w:space="0" w:color="auto" w:frame="1"/>
        </w:rPr>
        <w:t>$df</w:t>
      </w:r>
    </w:p>
    <w:p w14:paraId="0EC8FA2F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182389">
        <w:rPr>
          <w:rFonts w:eastAsia="Times New Roman"/>
          <w:bdr w:val="none" w:sz="0" w:space="0" w:color="auto" w:frame="1"/>
        </w:rPr>
        <w:t>[1] 50</w:t>
      </w:r>
    </w:p>
    <w:p w14:paraId="4F329A71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</w:p>
    <w:p w14:paraId="635BB1D2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182389">
        <w:rPr>
          <w:rFonts w:eastAsia="Times New Roman"/>
          <w:bdr w:val="none" w:sz="0" w:space="0" w:color="auto" w:frame="1"/>
        </w:rPr>
        <w:t>$residual.scale</w:t>
      </w:r>
    </w:p>
    <w:p w14:paraId="4FC1BE26" w14:textId="77777777" w:rsidR="00182389" w:rsidRPr="00182389" w:rsidRDefault="00182389" w:rsidP="00BD40DE">
      <w:pPr>
        <w:pStyle w:val="Rcodeandoutput"/>
        <w:rPr>
          <w:rFonts w:eastAsia="Times New Roman"/>
        </w:rPr>
      </w:pPr>
      <w:r w:rsidRPr="00182389">
        <w:rPr>
          <w:rFonts w:eastAsia="Times New Roman"/>
          <w:bdr w:val="none" w:sz="0" w:space="0" w:color="auto" w:frame="1"/>
        </w:rPr>
        <w:t>[1] 5.555951</w:t>
      </w:r>
    </w:p>
    <w:p w14:paraId="4E7679FE" w14:textId="77777777" w:rsidR="00BF012A" w:rsidRPr="00D865F7" w:rsidRDefault="00BF012A" w:rsidP="00BF012A">
      <w:pPr>
        <w:pStyle w:val="Rcodeandoutput"/>
      </w:pPr>
    </w:p>
    <w:p w14:paraId="3232ED93" w14:textId="77777777" w:rsidR="00BF012A" w:rsidRDefault="00BF012A" w:rsidP="00BF012A">
      <w:pPr>
        <w:rPr>
          <w:rFonts w:cs="Arial"/>
          <w:u w:val="single"/>
        </w:rPr>
      </w:pPr>
    </w:p>
    <w:p w14:paraId="66D0F43F" w14:textId="5478EB64" w:rsidR="00BF012A" w:rsidRDefault="00BF012A" w:rsidP="00BF012A">
      <w:r>
        <w:t>The 95% confidence interval for E(</w:t>
      </w:r>
      <w:proofErr w:type="spellStart"/>
      <w:r w:rsidR="00647F01">
        <w:t>Y</w:t>
      </w:r>
      <w:r>
        <w:rPr>
          <w:vertAlign w:val="subscript"/>
        </w:rPr>
        <w:t>h</w:t>
      </w:r>
      <w:proofErr w:type="spellEnd"/>
      <w:r>
        <w:t>) is (</w:t>
      </w:r>
      <w:r w:rsidR="00182389">
        <w:t>112.7</w:t>
      </w:r>
      <w:r>
        <w:t xml:space="preserve">, </w:t>
      </w:r>
      <w:r w:rsidR="00182389">
        <w:t>118.3</w:t>
      </w:r>
      <w:r>
        <w:t>).</w:t>
      </w:r>
    </w:p>
    <w:p w14:paraId="7936F88A" w14:textId="056DC91C" w:rsidR="00BF012A" w:rsidRDefault="00BF012A" w:rsidP="00BF012A">
      <w:r>
        <w:t xml:space="preserve">The 95% prediction interval for </w:t>
      </w:r>
      <w:proofErr w:type="spellStart"/>
      <w:r w:rsidR="00647F01">
        <w:t>Y</w:t>
      </w:r>
      <w:r>
        <w:rPr>
          <w:vertAlign w:val="subscript"/>
        </w:rPr>
        <w:t>h</w:t>
      </w:r>
      <w:proofErr w:type="spellEnd"/>
      <w:r>
        <w:t xml:space="preserve"> is (</w:t>
      </w:r>
      <w:r w:rsidR="00182389">
        <w:t>104.0</w:t>
      </w:r>
      <w:r>
        <w:t xml:space="preserve">, </w:t>
      </w:r>
      <w:r w:rsidR="00182389">
        <w:t>127.0</w:t>
      </w:r>
      <w:r>
        <w:t>).</w:t>
      </w:r>
    </w:p>
    <w:p w14:paraId="4CE9B64D" w14:textId="77777777" w:rsidR="00BF012A" w:rsidRPr="0095627A" w:rsidRDefault="00BF012A" w:rsidP="00BF012A">
      <w:pPr>
        <w:rPr>
          <w:rFonts w:cs="Arial"/>
        </w:rPr>
      </w:pPr>
    </w:p>
    <w:p w14:paraId="0D85D4DE" w14:textId="77777777" w:rsidR="00182389" w:rsidRPr="00182389" w:rsidRDefault="00182389" w:rsidP="00BD40DE">
      <w:pPr>
        <w:pStyle w:val="Rcodeandoutput"/>
        <w:rPr>
          <w:rFonts w:eastAsia="Times New Roman"/>
        </w:rPr>
      </w:pPr>
      <w:r w:rsidRPr="00182389">
        <w:rPr>
          <w:rFonts w:eastAsia="Times New Roman"/>
        </w:rPr>
        <w:t>&gt; predict(object = mod.fit, newdata = more.EXPER, se.fit =</w:t>
      </w:r>
    </w:p>
    <w:p w14:paraId="6243F29B" w14:textId="77777777" w:rsidR="00182389" w:rsidRPr="00182389" w:rsidRDefault="00182389" w:rsidP="00BD40DE">
      <w:pPr>
        <w:pStyle w:val="Rcodeandoutput"/>
        <w:rPr>
          <w:rFonts w:eastAsia="Times New Roman"/>
        </w:rPr>
      </w:pPr>
      <w:r w:rsidRPr="00182389">
        <w:rPr>
          <w:rFonts w:eastAsia="Times New Roman"/>
        </w:rPr>
        <w:t xml:space="preserve">           TRUE, interval = "prediction", level = 0.95)</w:t>
      </w:r>
    </w:p>
    <w:p w14:paraId="63BF19B8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182389">
        <w:rPr>
          <w:rFonts w:eastAsia="Times New Roman"/>
          <w:bdr w:val="none" w:sz="0" w:space="0" w:color="auto" w:frame="1"/>
        </w:rPr>
        <w:t>$fit</w:t>
      </w:r>
    </w:p>
    <w:p w14:paraId="354A99E3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182389">
        <w:rPr>
          <w:rFonts w:eastAsia="Times New Roman"/>
          <w:bdr w:val="none" w:sz="0" w:space="0" w:color="auto" w:frame="1"/>
        </w:rPr>
        <w:t xml:space="preserve">       fit      lwr      upr</w:t>
      </w:r>
    </w:p>
    <w:p w14:paraId="09FE5E7A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182389">
        <w:rPr>
          <w:rFonts w:eastAsia="Times New Roman"/>
          <w:bdr w:val="none" w:sz="0" w:space="0" w:color="auto" w:frame="1"/>
        </w:rPr>
        <w:t>1 115.5219 104.0229 127.0209</w:t>
      </w:r>
    </w:p>
    <w:p w14:paraId="7E7B2CF5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</w:p>
    <w:p w14:paraId="5678AD83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182389">
        <w:rPr>
          <w:rFonts w:eastAsia="Times New Roman"/>
          <w:bdr w:val="none" w:sz="0" w:space="0" w:color="auto" w:frame="1"/>
        </w:rPr>
        <w:t>$se.fit</w:t>
      </w:r>
    </w:p>
    <w:p w14:paraId="6EA553D4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182389">
        <w:rPr>
          <w:rFonts w:eastAsia="Times New Roman"/>
          <w:bdr w:val="none" w:sz="0" w:space="0" w:color="auto" w:frame="1"/>
        </w:rPr>
        <w:t>[1] 1.380985</w:t>
      </w:r>
    </w:p>
    <w:p w14:paraId="578DD2AB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</w:p>
    <w:p w14:paraId="76D7BE43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182389">
        <w:rPr>
          <w:rFonts w:eastAsia="Times New Roman"/>
          <w:bdr w:val="none" w:sz="0" w:space="0" w:color="auto" w:frame="1"/>
        </w:rPr>
        <w:t>$df</w:t>
      </w:r>
    </w:p>
    <w:p w14:paraId="4DAB0FDE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182389">
        <w:rPr>
          <w:rFonts w:eastAsia="Times New Roman"/>
          <w:bdr w:val="none" w:sz="0" w:space="0" w:color="auto" w:frame="1"/>
        </w:rPr>
        <w:t>[1] 50</w:t>
      </w:r>
    </w:p>
    <w:p w14:paraId="368C977C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</w:p>
    <w:p w14:paraId="4A9C2FBC" w14:textId="77777777" w:rsidR="00182389" w:rsidRPr="00182389" w:rsidRDefault="00182389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182389">
        <w:rPr>
          <w:rFonts w:eastAsia="Times New Roman"/>
          <w:bdr w:val="none" w:sz="0" w:space="0" w:color="auto" w:frame="1"/>
        </w:rPr>
        <w:t>$residual.scale</w:t>
      </w:r>
    </w:p>
    <w:p w14:paraId="64E02845" w14:textId="77777777" w:rsidR="00182389" w:rsidRPr="00182389" w:rsidRDefault="00182389" w:rsidP="00BD40DE">
      <w:pPr>
        <w:pStyle w:val="Rcodeandoutput"/>
        <w:rPr>
          <w:rFonts w:eastAsia="Times New Roman"/>
        </w:rPr>
      </w:pPr>
      <w:r w:rsidRPr="00182389">
        <w:rPr>
          <w:rFonts w:eastAsia="Times New Roman"/>
          <w:bdr w:val="none" w:sz="0" w:space="0" w:color="auto" w:frame="1"/>
        </w:rPr>
        <w:t>[1] 5.555951</w:t>
      </w:r>
    </w:p>
    <w:p w14:paraId="143001BD" w14:textId="77777777" w:rsidR="00BF012A" w:rsidRDefault="00BF012A" w:rsidP="00BF012A">
      <w:pPr>
        <w:rPr>
          <w:rFonts w:cs="Arial"/>
          <w:u w:val="single"/>
        </w:rPr>
      </w:pPr>
    </w:p>
    <w:p w14:paraId="1B6D2ED1" w14:textId="3F749B73" w:rsidR="00BF012A" w:rsidRPr="00D542EF" w:rsidRDefault="00BF012A" w:rsidP="00D542EF">
      <w:pPr>
        <w:rPr>
          <w:rFonts w:cs="Arial"/>
        </w:rPr>
      </w:pPr>
      <w:r w:rsidRPr="00046308">
        <w:rPr>
          <w:rFonts w:cs="Arial"/>
        </w:rPr>
        <w:t>The coefficient of determination is</w:t>
      </w:r>
      <w:r>
        <w:rPr>
          <w:rFonts w:cs="Arial"/>
        </w:rPr>
        <w:t xml:space="preserve"> 0.</w:t>
      </w:r>
      <w:r w:rsidR="00D35801">
        <w:rPr>
          <w:rFonts w:cs="Arial"/>
        </w:rPr>
        <w:t>4825</w:t>
      </w:r>
      <w:r>
        <w:rPr>
          <w:rFonts w:cs="Arial"/>
        </w:rPr>
        <w:t>.</w:t>
      </w:r>
      <w:r w:rsidR="00D542EF">
        <w:rPr>
          <w:rFonts w:cs="Arial"/>
        </w:rPr>
        <w:t xml:space="preserve"> </w:t>
      </w:r>
      <w:r w:rsidR="00D542EF">
        <w:t xml:space="preserve">Thus, </w:t>
      </w:r>
      <w:r>
        <w:t>4</w:t>
      </w:r>
      <w:r w:rsidR="0024390A">
        <w:t>8.25</w:t>
      </w:r>
      <w:r w:rsidRPr="00046308">
        <w:t xml:space="preserve">% of the variation in </w:t>
      </w:r>
      <w:r>
        <w:rPr>
          <w:rFonts w:cs="Arial"/>
        </w:rPr>
        <w:t>first-year salary</w:t>
      </w:r>
      <w:r w:rsidRPr="00046308">
        <w:t xml:space="preserve"> </w:t>
      </w:r>
      <w:proofErr w:type="gramStart"/>
      <w:r w:rsidRPr="00046308">
        <w:t>can be explained</w:t>
      </w:r>
      <w:proofErr w:type="gramEnd"/>
      <w:r w:rsidRPr="00046308">
        <w:t xml:space="preserve"> by using </w:t>
      </w:r>
      <w:r>
        <w:t>years of prior work experience</w:t>
      </w:r>
      <w:r w:rsidRPr="00046308">
        <w:t xml:space="preserve"> to predict</w:t>
      </w:r>
      <w:r>
        <w:t xml:space="preserve"> </w:t>
      </w:r>
      <w:r>
        <w:rPr>
          <w:rFonts w:cs="Arial"/>
        </w:rPr>
        <w:t>first-year salary</w:t>
      </w:r>
      <w:r w:rsidRPr="00046308">
        <w:t xml:space="preserve">.  </w:t>
      </w:r>
    </w:p>
    <w:p w14:paraId="133DB8B8" w14:textId="77777777" w:rsidR="00D542EF" w:rsidRDefault="00D542EF" w:rsidP="00BF012A">
      <w:pPr>
        <w:rPr>
          <w:rFonts w:cs="Arial"/>
        </w:rPr>
      </w:pPr>
    </w:p>
    <w:p w14:paraId="7BDA09CE" w14:textId="128BAB77" w:rsidR="00BF012A" w:rsidRPr="00046308" w:rsidRDefault="00BF012A" w:rsidP="00BF012A">
      <w:pPr>
        <w:rPr>
          <w:rFonts w:cs="Arial"/>
        </w:rPr>
      </w:pPr>
      <w:r>
        <w:rPr>
          <w:rFonts w:cs="Arial"/>
        </w:rPr>
        <w:lastRenderedPageBreak/>
        <w:t>The correlation coefficient is 0.</w:t>
      </w:r>
      <w:r w:rsidR="0024390A">
        <w:rPr>
          <w:rFonts w:cs="Arial"/>
        </w:rPr>
        <w:t>6946</w:t>
      </w:r>
      <w:r>
        <w:rPr>
          <w:rFonts w:cs="Arial"/>
        </w:rPr>
        <w:t>.</w:t>
      </w:r>
    </w:p>
    <w:p w14:paraId="76B72B61" w14:textId="77777777" w:rsidR="00BF012A" w:rsidRDefault="00BF012A" w:rsidP="00BF012A">
      <w:pPr>
        <w:pStyle w:val="Rcodeandoutput"/>
      </w:pPr>
    </w:p>
    <w:p w14:paraId="384EAF19" w14:textId="77777777" w:rsidR="00D35801" w:rsidRPr="00D35801" w:rsidRDefault="00D35801" w:rsidP="00BD40DE">
      <w:pPr>
        <w:pStyle w:val="Rcodeandoutput"/>
        <w:rPr>
          <w:rFonts w:eastAsia="Times New Roman"/>
        </w:rPr>
      </w:pPr>
      <w:r w:rsidRPr="00D35801">
        <w:rPr>
          <w:rFonts w:eastAsia="Times New Roman"/>
        </w:rPr>
        <w:t>&gt; sqrt(.4825)</w:t>
      </w:r>
    </w:p>
    <w:p w14:paraId="3DA01957" w14:textId="77777777" w:rsidR="00D35801" w:rsidRPr="00D35801" w:rsidRDefault="00D35801" w:rsidP="00BD40DE">
      <w:pPr>
        <w:pStyle w:val="Rcodeandoutput"/>
        <w:rPr>
          <w:rFonts w:eastAsia="Times New Roman"/>
        </w:rPr>
      </w:pPr>
      <w:r w:rsidRPr="00D35801">
        <w:rPr>
          <w:rFonts w:eastAsia="Times New Roman"/>
          <w:bdr w:val="none" w:sz="0" w:space="0" w:color="auto" w:frame="1"/>
        </w:rPr>
        <w:t>[1] 0.6946222</w:t>
      </w:r>
    </w:p>
    <w:p w14:paraId="4BED1B25" w14:textId="23461746" w:rsidR="00BF012A" w:rsidRDefault="00BF012A" w:rsidP="00D35801">
      <w:pPr>
        <w:pStyle w:val="Rcodeandoutput"/>
      </w:pPr>
    </w:p>
    <w:p w14:paraId="1B2EE18F" w14:textId="694C21D2" w:rsidR="00647F01" w:rsidRPr="00046308" w:rsidRDefault="00647F01" w:rsidP="00647F01">
      <w:pPr>
        <w:rPr>
          <w:rFonts w:cs="Arial"/>
        </w:rPr>
      </w:pPr>
      <w:r w:rsidRPr="005D3FB8">
        <w:rPr>
          <w:rFonts w:cs="Arial"/>
        </w:rPr>
        <w:t>11.</w:t>
      </w:r>
      <w:r w:rsidR="002E155C" w:rsidRPr="005D3FB8">
        <w:rPr>
          <w:rFonts w:cs="Arial"/>
        </w:rPr>
        <w:t>65</w:t>
      </w:r>
    </w:p>
    <w:p w14:paraId="708FF114" w14:textId="77777777" w:rsidR="00647F01" w:rsidRDefault="00647F01" w:rsidP="00647F01">
      <w:pPr>
        <w:pStyle w:val="BodyTextIndent"/>
        <w:ind w:left="0"/>
        <w:rPr>
          <w:sz w:val="24"/>
          <w:lang w:eastAsia="zh-CN"/>
        </w:rPr>
      </w:pPr>
      <w:r>
        <w:rPr>
          <w:color w:val="000000"/>
          <w:sz w:val="24"/>
          <w:szCs w:val="24"/>
        </w:rPr>
        <w:t xml:space="preserve">The </w:t>
      </w:r>
      <w:r w:rsidRPr="006F5EC0">
        <w:rPr>
          <w:color w:val="000000"/>
          <w:sz w:val="24"/>
          <w:szCs w:val="24"/>
        </w:rPr>
        <w:t xml:space="preserve">scatter plot </w:t>
      </w:r>
      <w:r>
        <w:rPr>
          <w:color w:val="000000"/>
          <w:sz w:val="24"/>
          <w:szCs w:val="24"/>
        </w:rPr>
        <w:t>with</w:t>
      </w:r>
      <w:r w:rsidRPr="006F5EC0">
        <w:rPr>
          <w:color w:val="000000"/>
          <w:sz w:val="24"/>
          <w:szCs w:val="24"/>
        </w:rPr>
        <w:t xml:space="preserve"> the </w:t>
      </w:r>
      <w:r>
        <w:rPr>
          <w:color w:val="000000"/>
          <w:sz w:val="24"/>
          <w:szCs w:val="24"/>
        </w:rPr>
        <w:t>sample</w:t>
      </w:r>
      <w:r w:rsidRPr="006F5EC0">
        <w:rPr>
          <w:color w:val="000000"/>
          <w:sz w:val="24"/>
          <w:szCs w:val="24"/>
        </w:rPr>
        <w:t xml:space="preserve"> regression model </w:t>
      </w:r>
      <w:r>
        <w:rPr>
          <w:color w:val="000000"/>
          <w:sz w:val="24"/>
          <w:szCs w:val="24"/>
        </w:rPr>
        <w:t>line</w:t>
      </w:r>
      <w:r>
        <w:rPr>
          <w:sz w:val="24"/>
          <w:lang w:eastAsia="zh-CN"/>
        </w:rPr>
        <w:t xml:space="preserve"> and 95% CI and PI band is:</w:t>
      </w:r>
    </w:p>
    <w:p w14:paraId="5D208D11" w14:textId="77777777" w:rsidR="00647F01" w:rsidRDefault="00647F01" w:rsidP="00647F01">
      <w:pPr>
        <w:pStyle w:val="Rcodeandoutput"/>
        <w:rPr>
          <w:lang w:eastAsia="zh-CN"/>
        </w:rPr>
      </w:pPr>
    </w:p>
    <w:p w14:paraId="44D0A84E" w14:textId="77777777" w:rsidR="00647F01" w:rsidRDefault="00647F01" w:rsidP="00647F01">
      <w:pPr>
        <w:pStyle w:val="Equations"/>
        <w:rPr>
          <w:lang w:eastAsia="zh-CN"/>
        </w:rPr>
      </w:pPr>
      <w:r>
        <w:rPr>
          <w:noProof/>
        </w:rPr>
        <w:drawing>
          <wp:inline distT="0" distB="0" distL="0" distR="0" wp14:anchorId="335C2BE6" wp14:editId="720CD485">
            <wp:extent cx="5943600" cy="43440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44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59E17" w14:textId="77777777" w:rsidR="00647F01" w:rsidRDefault="00647F01" w:rsidP="00647F01">
      <w:pPr>
        <w:pStyle w:val="Rcodeandoutput"/>
        <w:rPr>
          <w:lang w:eastAsia="zh-CN"/>
        </w:rPr>
      </w:pPr>
    </w:p>
    <w:p w14:paraId="051EA576" w14:textId="49AFB85C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&gt; ex11.65 &lt;- </w:t>
      </w:r>
      <w:proofErr w:type="spellStart"/>
      <w:proofErr w:type="gramStart"/>
      <w:r w:rsidRPr="008F5490">
        <w:rPr>
          <w:rFonts w:eastAsia="Times New Roman"/>
        </w:rPr>
        <w:t>read.table</w:t>
      </w:r>
      <w:proofErr w:type="spellEnd"/>
      <w:r w:rsidRPr="008F5490">
        <w:rPr>
          <w:rFonts w:eastAsia="Times New Roman"/>
        </w:rPr>
        <w:t>(</w:t>
      </w:r>
      <w:proofErr w:type="gramEnd"/>
      <w:r w:rsidRPr="008F5490">
        <w:rPr>
          <w:rFonts w:eastAsia="Times New Roman"/>
        </w:rPr>
        <w:t xml:space="preserve">"ex11-65.txt", header=T, </w:t>
      </w:r>
      <w:proofErr w:type="spellStart"/>
      <w:r w:rsidRPr="008F5490">
        <w:rPr>
          <w:rFonts w:eastAsia="Times New Roman"/>
        </w:rPr>
        <w:t>sep</w:t>
      </w:r>
      <w:proofErr w:type="spellEnd"/>
      <w:r w:rsidRPr="008F5490">
        <w:rPr>
          <w:rFonts w:eastAsia="Times New Roman"/>
        </w:rPr>
        <w:t>="")</w:t>
      </w:r>
    </w:p>
    <w:p w14:paraId="03BE4FD3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>&gt; head(ex11.65)</w:t>
      </w:r>
    </w:p>
    <w:p w14:paraId="37090EB8" w14:textId="77777777" w:rsidR="00647F01" w:rsidRPr="008F5490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8F5490">
        <w:rPr>
          <w:rFonts w:eastAsia="Times New Roman"/>
          <w:bdr w:val="none" w:sz="0" w:space="0" w:color="auto" w:frame="1"/>
        </w:rPr>
        <w:t xml:space="preserve">  Mileage </w:t>
      </w:r>
      <w:proofErr w:type="spellStart"/>
      <w:r w:rsidRPr="008F5490">
        <w:rPr>
          <w:rFonts w:eastAsia="Times New Roman"/>
          <w:bdr w:val="none" w:sz="0" w:space="0" w:color="auto" w:frame="1"/>
        </w:rPr>
        <w:t>FuelUse</w:t>
      </w:r>
      <w:proofErr w:type="spellEnd"/>
    </w:p>
    <w:p w14:paraId="7186841B" w14:textId="77777777" w:rsidR="00647F01" w:rsidRPr="008F5490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8F5490">
        <w:rPr>
          <w:rFonts w:eastAsia="Times New Roman"/>
          <w:bdr w:val="none" w:sz="0" w:space="0" w:color="auto" w:frame="1"/>
        </w:rPr>
        <w:t>1     530     382</w:t>
      </w:r>
    </w:p>
    <w:p w14:paraId="5086E2CA" w14:textId="77777777" w:rsidR="00647F01" w:rsidRPr="008F5490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8F5490">
        <w:rPr>
          <w:rFonts w:eastAsia="Times New Roman"/>
          <w:bdr w:val="none" w:sz="0" w:space="0" w:color="auto" w:frame="1"/>
        </w:rPr>
        <w:t>2     533     257</w:t>
      </w:r>
    </w:p>
    <w:p w14:paraId="61B73746" w14:textId="77777777" w:rsidR="00647F01" w:rsidRPr="008F5490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8F5490">
        <w:rPr>
          <w:rFonts w:eastAsia="Times New Roman"/>
          <w:bdr w:val="none" w:sz="0" w:space="0" w:color="auto" w:frame="1"/>
        </w:rPr>
        <w:t>3     536     376</w:t>
      </w:r>
    </w:p>
    <w:p w14:paraId="4CD054BE" w14:textId="77777777" w:rsidR="00647F01" w:rsidRPr="008F5490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8F5490">
        <w:rPr>
          <w:rFonts w:eastAsia="Times New Roman"/>
          <w:bdr w:val="none" w:sz="0" w:space="0" w:color="auto" w:frame="1"/>
        </w:rPr>
        <w:t>4     569     290</w:t>
      </w:r>
    </w:p>
    <w:p w14:paraId="6F4FCE78" w14:textId="77777777" w:rsidR="00647F01" w:rsidRPr="008F5490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8F5490">
        <w:rPr>
          <w:rFonts w:eastAsia="Times New Roman"/>
          <w:bdr w:val="none" w:sz="0" w:space="0" w:color="auto" w:frame="1"/>
        </w:rPr>
        <w:t>5     580     416</w:t>
      </w:r>
    </w:p>
    <w:p w14:paraId="63B0BC71" w14:textId="77777777" w:rsidR="00647F01" w:rsidRPr="008F5490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8F5490">
        <w:rPr>
          <w:rFonts w:eastAsia="Times New Roman"/>
          <w:bdr w:val="none" w:sz="0" w:space="0" w:color="auto" w:frame="1"/>
        </w:rPr>
        <w:t>6     603     362</w:t>
      </w:r>
    </w:p>
    <w:p w14:paraId="6BA77E99" w14:textId="77777777" w:rsidR="005D3FB8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&gt; </w:t>
      </w:r>
      <w:proofErr w:type="gramStart"/>
      <w:r w:rsidRPr="008F5490">
        <w:rPr>
          <w:rFonts w:eastAsia="Times New Roman"/>
        </w:rPr>
        <w:t>plot(</w:t>
      </w:r>
      <w:proofErr w:type="gramEnd"/>
      <w:r w:rsidRPr="008F5490">
        <w:rPr>
          <w:rFonts w:eastAsia="Times New Roman"/>
        </w:rPr>
        <w:t xml:space="preserve">x = ex11.65$Mileage, y = ex11.65$FuelUse, </w:t>
      </w:r>
      <w:proofErr w:type="spellStart"/>
      <w:r w:rsidRPr="008F5490">
        <w:rPr>
          <w:rFonts w:eastAsia="Times New Roman"/>
        </w:rPr>
        <w:t>xlab</w:t>
      </w:r>
      <w:proofErr w:type="spellEnd"/>
      <w:r w:rsidRPr="008F5490">
        <w:rPr>
          <w:rFonts w:eastAsia="Times New Roman"/>
        </w:rPr>
        <w:t xml:space="preserve"> = "Mileage", </w:t>
      </w:r>
      <w:proofErr w:type="spellStart"/>
      <w:r w:rsidRPr="008F5490">
        <w:rPr>
          <w:rFonts w:eastAsia="Times New Roman"/>
        </w:rPr>
        <w:t>ylab</w:t>
      </w:r>
      <w:proofErr w:type="spellEnd"/>
      <w:r w:rsidRPr="008F5490">
        <w:rPr>
          <w:rFonts w:eastAsia="Times New Roman"/>
        </w:rPr>
        <w:t xml:space="preserve"> = </w:t>
      </w:r>
    </w:p>
    <w:p w14:paraId="6562BEF2" w14:textId="22B66EE0" w:rsidR="00647F01" w:rsidRPr="008F5490" w:rsidRDefault="005D3FB8" w:rsidP="005D3FB8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</w:t>
      </w:r>
      <w:r w:rsidR="00647F01" w:rsidRPr="008F5490">
        <w:rPr>
          <w:rFonts w:eastAsia="Times New Roman"/>
        </w:rPr>
        <w:t xml:space="preserve">"Fuel Use", main = "Fuel </w:t>
      </w:r>
      <w:proofErr w:type="spellStart"/>
      <w:r w:rsidR="00647F01" w:rsidRPr="008F5490">
        <w:rPr>
          <w:rFonts w:eastAsia="Times New Roman"/>
        </w:rPr>
        <w:t>USe</w:t>
      </w:r>
      <w:proofErr w:type="spellEnd"/>
      <w:r w:rsidR="00647F01" w:rsidRPr="008F5490">
        <w:rPr>
          <w:rFonts w:eastAsia="Times New Roman"/>
        </w:rPr>
        <w:t xml:space="preserve"> vs Mileage", col = "red",</w:t>
      </w:r>
    </w:p>
    <w:p w14:paraId="18443E95" w14:textId="68783936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    </w:t>
      </w:r>
      <w:proofErr w:type="spellStart"/>
      <w:proofErr w:type="gramStart"/>
      <w:r w:rsidRPr="008F5490">
        <w:rPr>
          <w:rFonts w:eastAsia="Times New Roman"/>
        </w:rPr>
        <w:t>pch</w:t>
      </w:r>
      <w:proofErr w:type="spellEnd"/>
      <w:proofErr w:type="gramEnd"/>
      <w:r w:rsidRPr="008F5490">
        <w:rPr>
          <w:rFonts w:eastAsia="Times New Roman"/>
        </w:rPr>
        <w:t xml:space="preserve"> = 1, </w:t>
      </w:r>
      <w:proofErr w:type="spellStart"/>
      <w:r w:rsidRPr="008F5490">
        <w:rPr>
          <w:rFonts w:eastAsia="Times New Roman"/>
        </w:rPr>
        <w:t>cex</w:t>
      </w:r>
      <w:proofErr w:type="spellEnd"/>
      <w:r w:rsidRPr="008F5490">
        <w:rPr>
          <w:rFonts w:eastAsia="Times New Roman"/>
        </w:rPr>
        <w:t xml:space="preserve"> = 1.0, </w:t>
      </w:r>
      <w:proofErr w:type="spellStart"/>
      <w:r w:rsidRPr="008F5490">
        <w:rPr>
          <w:rFonts w:eastAsia="Times New Roman"/>
        </w:rPr>
        <w:t>panel.first</w:t>
      </w:r>
      <w:proofErr w:type="spellEnd"/>
      <w:r w:rsidRPr="008F5490">
        <w:rPr>
          <w:rFonts w:eastAsia="Times New Roman"/>
        </w:rPr>
        <w:t xml:space="preserve"> = grid(col = "gray", </w:t>
      </w:r>
      <w:proofErr w:type="spellStart"/>
      <w:r w:rsidRPr="008F5490">
        <w:rPr>
          <w:rFonts w:eastAsia="Times New Roman"/>
        </w:rPr>
        <w:t>lty</w:t>
      </w:r>
      <w:proofErr w:type="spellEnd"/>
      <w:r w:rsidRPr="008F5490">
        <w:rPr>
          <w:rFonts w:eastAsia="Times New Roman"/>
        </w:rPr>
        <w:t xml:space="preserve"> = "dotted"))</w:t>
      </w:r>
    </w:p>
    <w:p w14:paraId="0D21867D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&gt; </w:t>
      </w:r>
      <w:proofErr w:type="spellStart"/>
      <w:r w:rsidRPr="008F5490">
        <w:rPr>
          <w:rFonts w:eastAsia="Times New Roman"/>
        </w:rPr>
        <w:t>mod.fit</w:t>
      </w:r>
      <w:proofErr w:type="spellEnd"/>
      <w:r w:rsidRPr="008F5490">
        <w:rPr>
          <w:rFonts w:eastAsia="Times New Roman"/>
        </w:rPr>
        <w:t>&lt;-</w:t>
      </w:r>
      <w:proofErr w:type="gramStart"/>
      <w:r w:rsidRPr="008F5490">
        <w:rPr>
          <w:rFonts w:eastAsia="Times New Roman"/>
        </w:rPr>
        <w:t>lm(</w:t>
      </w:r>
      <w:proofErr w:type="gramEnd"/>
      <w:r w:rsidRPr="008F5490">
        <w:rPr>
          <w:rFonts w:eastAsia="Times New Roman"/>
        </w:rPr>
        <w:t xml:space="preserve">formula = </w:t>
      </w:r>
      <w:proofErr w:type="spellStart"/>
      <w:r w:rsidRPr="008F5490">
        <w:rPr>
          <w:rFonts w:eastAsia="Times New Roman"/>
        </w:rPr>
        <w:t>FuelUse</w:t>
      </w:r>
      <w:proofErr w:type="spellEnd"/>
      <w:r w:rsidRPr="008F5490">
        <w:rPr>
          <w:rFonts w:eastAsia="Times New Roman"/>
        </w:rPr>
        <w:t xml:space="preserve"> ~ Mileage, data = ex11.65)</w:t>
      </w:r>
    </w:p>
    <w:p w14:paraId="5A313144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&gt; </w:t>
      </w:r>
      <w:proofErr w:type="gramStart"/>
      <w:r w:rsidRPr="008F5490">
        <w:rPr>
          <w:rFonts w:eastAsia="Times New Roman"/>
        </w:rPr>
        <w:t>curve(</w:t>
      </w:r>
      <w:proofErr w:type="gramEnd"/>
      <w:r w:rsidRPr="008F5490">
        <w:rPr>
          <w:rFonts w:eastAsia="Times New Roman"/>
        </w:rPr>
        <w:t xml:space="preserve">expr = </w:t>
      </w:r>
      <w:proofErr w:type="spellStart"/>
      <w:r w:rsidRPr="008F5490">
        <w:rPr>
          <w:rFonts w:eastAsia="Times New Roman"/>
        </w:rPr>
        <w:t>mod.fit$coefficients</w:t>
      </w:r>
      <w:proofErr w:type="spellEnd"/>
      <w:r w:rsidRPr="008F5490">
        <w:rPr>
          <w:rFonts w:eastAsia="Times New Roman"/>
        </w:rPr>
        <w:t xml:space="preserve">[1] + </w:t>
      </w:r>
      <w:proofErr w:type="spellStart"/>
      <w:r w:rsidRPr="008F5490">
        <w:rPr>
          <w:rFonts w:eastAsia="Times New Roman"/>
        </w:rPr>
        <w:t>mod.fit$coefficients</w:t>
      </w:r>
      <w:proofErr w:type="spellEnd"/>
      <w:r w:rsidRPr="008F5490">
        <w:rPr>
          <w:rFonts w:eastAsia="Times New Roman"/>
        </w:rPr>
        <w:t>[2]*x,</w:t>
      </w:r>
    </w:p>
    <w:p w14:paraId="2C3BDEF6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       from = min(ex11.65$Mileage), to = max(ex11.65$Mileage),</w:t>
      </w:r>
    </w:p>
    <w:p w14:paraId="0FE5545E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       col = "blue", add = TRUE, n = 1000, </w:t>
      </w:r>
      <w:proofErr w:type="spellStart"/>
      <w:r w:rsidRPr="008F5490">
        <w:rPr>
          <w:rFonts w:eastAsia="Times New Roman"/>
        </w:rPr>
        <w:t>lwd</w:t>
      </w:r>
      <w:proofErr w:type="spellEnd"/>
      <w:r w:rsidRPr="008F5490">
        <w:rPr>
          <w:rFonts w:eastAsia="Times New Roman"/>
        </w:rPr>
        <w:t xml:space="preserve"> = 1)</w:t>
      </w:r>
    </w:p>
    <w:p w14:paraId="6BE25B2F" w14:textId="61554111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lastRenderedPageBreak/>
        <w:t xml:space="preserve"> </w:t>
      </w:r>
    </w:p>
    <w:p w14:paraId="65D10D63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&gt; </w:t>
      </w:r>
      <w:proofErr w:type="gramStart"/>
      <w:r w:rsidRPr="008F5490">
        <w:rPr>
          <w:rFonts w:eastAsia="Times New Roman"/>
        </w:rPr>
        <w:t>curve(</w:t>
      </w:r>
      <w:proofErr w:type="gramEnd"/>
      <w:r w:rsidRPr="008F5490">
        <w:rPr>
          <w:rFonts w:eastAsia="Times New Roman"/>
        </w:rPr>
        <w:t xml:space="preserve">expr =  predict(object = </w:t>
      </w:r>
      <w:proofErr w:type="spellStart"/>
      <w:r w:rsidRPr="008F5490">
        <w:rPr>
          <w:rFonts w:eastAsia="Times New Roman"/>
        </w:rPr>
        <w:t>mod.fit</w:t>
      </w:r>
      <w:proofErr w:type="spellEnd"/>
      <w:r w:rsidRPr="008F5490">
        <w:rPr>
          <w:rFonts w:eastAsia="Times New Roman"/>
        </w:rPr>
        <w:t xml:space="preserve">, </w:t>
      </w:r>
      <w:proofErr w:type="spellStart"/>
      <w:r w:rsidRPr="008F5490">
        <w:rPr>
          <w:rFonts w:eastAsia="Times New Roman"/>
        </w:rPr>
        <w:t>newdata</w:t>
      </w:r>
      <w:proofErr w:type="spellEnd"/>
      <w:r w:rsidRPr="008F5490">
        <w:rPr>
          <w:rFonts w:eastAsia="Times New Roman"/>
        </w:rPr>
        <w:t xml:space="preserve"> = </w:t>
      </w:r>
      <w:proofErr w:type="spellStart"/>
      <w:r w:rsidRPr="008F5490">
        <w:rPr>
          <w:rFonts w:eastAsia="Times New Roman"/>
        </w:rPr>
        <w:t>data.frame</w:t>
      </w:r>
      <w:proofErr w:type="spellEnd"/>
      <w:r w:rsidRPr="008F5490">
        <w:rPr>
          <w:rFonts w:eastAsia="Times New Roman"/>
        </w:rPr>
        <w:t>(Mileage = x),</w:t>
      </w:r>
    </w:p>
    <w:p w14:paraId="1FFB7DC9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                       </w:t>
      </w:r>
      <w:proofErr w:type="gramStart"/>
      <w:r w:rsidRPr="008F5490">
        <w:rPr>
          <w:rFonts w:eastAsia="Times New Roman"/>
        </w:rPr>
        <w:t>interval</w:t>
      </w:r>
      <w:proofErr w:type="gramEnd"/>
      <w:r w:rsidRPr="008F5490">
        <w:rPr>
          <w:rFonts w:eastAsia="Times New Roman"/>
        </w:rPr>
        <w:t xml:space="preserve"> = "confidence", level = 0.95)[,2],</w:t>
      </w:r>
    </w:p>
    <w:p w14:paraId="0E15544D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       col = "</w:t>
      </w:r>
      <w:proofErr w:type="spellStart"/>
      <w:r w:rsidRPr="008F5490">
        <w:rPr>
          <w:rFonts w:eastAsia="Times New Roman"/>
        </w:rPr>
        <w:t>darkgreen</w:t>
      </w:r>
      <w:proofErr w:type="spellEnd"/>
      <w:r w:rsidRPr="008F5490">
        <w:rPr>
          <w:rFonts w:eastAsia="Times New Roman"/>
        </w:rPr>
        <w:t xml:space="preserve">", </w:t>
      </w:r>
      <w:proofErr w:type="spellStart"/>
      <w:r w:rsidRPr="008F5490">
        <w:rPr>
          <w:rFonts w:eastAsia="Times New Roman"/>
        </w:rPr>
        <w:t>lty</w:t>
      </w:r>
      <w:proofErr w:type="spellEnd"/>
      <w:r w:rsidRPr="008F5490">
        <w:rPr>
          <w:rFonts w:eastAsia="Times New Roman"/>
        </w:rPr>
        <w:t xml:space="preserve"> = "dashed", </w:t>
      </w:r>
      <w:proofErr w:type="spellStart"/>
      <w:r w:rsidRPr="008F5490">
        <w:rPr>
          <w:rFonts w:eastAsia="Times New Roman"/>
        </w:rPr>
        <w:t>lwd</w:t>
      </w:r>
      <w:proofErr w:type="spellEnd"/>
      <w:r w:rsidRPr="008F5490">
        <w:rPr>
          <w:rFonts w:eastAsia="Times New Roman"/>
        </w:rPr>
        <w:t xml:space="preserve"> = 1, add = TRUE,</w:t>
      </w:r>
    </w:p>
    <w:p w14:paraId="634FBE00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       from = min(ex11.65$Mileage), to = max(ex11.65$Mileage))</w:t>
      </w:r>
    </w:p>
    <w:p w14:paraId="0538F067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&gt; </w:t>
      </w:r>
      <w:proofErr w:type="gramStart"/>
      <w:r w:rsidRPr="008F5490">
        <w:rPr>
          <w:rFonts w:eastAsia="Times New Roman"/>
        </w:rPr>
        <w:t>curve(</w:t>
      </w:r>
      <w:proofErr w:type="gramEnd"/>
      <w:r w:rsidRPr="008F5490">
        <w:rPr>
          <w:rFonts w:eastAsia="Times New Roman"/>
        </w:rPr>
        <w:t xml:space="preserve">expr =  predict(object = </w:t>
      </w:r>
      <w:proofErr w:type="spellStart"/>
      <w:r w:rsidRPr="008F5490">
        <w:rPr>
          <w:rFonts w:eastAsia="Times New Roman"/>
        </w:rPr>
        <w:t>mod.fit</w:t>
      </w:r>
      <w:proofErr w:type="spellEnd"/>
      <w:r w:rsidRPr="008F5490">
        <w:rPr>
          <w:rFonts w:eastAsia="Times New Roman"/>
        </w:rPr>
        <w:t xml:space="preserve">, </w:t>
      </w:r>
      <w:proofErr w:type="spellStart"/>
      <w:r w:rsidRPr="008F5490">
        <w:rPr>
          <w:rFonts w:eastAsia="Times New Roman"/>
        </w:rPr>
        <w:t>newdata</w:t>
      </w:r>
      <w:proofErr w:type="spellEnd"/>
      <w:r w:rsidRPr="008F5490">
        <w:rPr>
          <w:rFonts w:eastAsia="Times New Roman"/>
        </w:rPr>
        <w:t xml:space="preserve"> = </w:t>
      </w:r>
      <w:proofErr w:type="spellStart"/>
      <w:r w:rsidRPr="008F5490">
        <w:rPr>
          <w:rFonts w:eastAsia="Times New Roman"/>
        </w:rPr>
        <w:t>data.frame</w:t>
      </w:r>
      <w:proofErr w:type="spellEnd"/>
      <w:r w:rsidRPr="008F5490">
        <w:rPr>
          <w:rFonts w:eastAsia="Times New Roman"/>
        </w:rPr>
        <w:t>(Mileage = x),</w:t>
      </w:r>
    </w:p>
    <w:p w14:paraId="746B5032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                       </w:t>
      </w:r>
      <w:proofErr w:type="gramStart"/>
      <w:r w:rsidRPr="008F5490">
        <w:rPr>
          <w:rFonts w:eastAsia="Times New Roman"/>
        </w:rPr>
        <w:t>interval</w:t>
      </w:r>
      <w:proofErr w:type="gramEnd"/>
      <w:r w:rsidRPr="008F5490">
        <w:rPr>
          <w:rFonts w:eastAsia="Times New Roman"/>
        </w:rPr>
        <w:t xml:space="preserve"> = "confidence", level = 0.95)[,3],</w:t>
      </w:r>
    </w:p>
    <w:p w14:paraId="53F07185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       col = "</w:t>
      </w:r>
      <w:proofErr w:type="spellStart"/>
      <w:r w:rsidRPr="008F5490">
        <w:rPr>
          <w:rFonts w:eastAsia="Times New Roman"/>
        </w:rPr>
        <w:t>darkgreen</w:t>
      </w:r>
      <w:proofErr w:type="spellEnd"/>
      <w:r w:rsidRPr="008F5490">
        <w:rPr>
          <w:rFonts w:eastAsia="Times New Roman"/>
        </w:rPr>
        <w:t xml:space="preserve">", </w:t>
      </w:r>
      <w:proofErr w:type="spellStart"/>
      <w:r w:rsidRPr="008F5490">
        <w:rPr>
          <w:rFonts w:eastAsia="Times New Roman"/>
        </w:rPr>
        <w:t>lty</w:t>
      </w:r>
      <w:proofErr w:type="spellEnd"/>
      <w:r w:rsidRPr="008F5490">
        <w:rPr>
          <w:rFonts w:eastAsia="Times New Roman"/>
        </w:rPr>
        <w:t xml:space="preserve"> = "dashed", </w:t>
      </w:r>
      <w:proofErr w:type="spellStart"/>
      <w:r w:rsidRPr="008F5490">
        <w:rPr>
          <w:rFonts w:eastAsia="Times New Roman"/>
        </w:rPr>
        <w:t>lwd</w:t>
      </w:r>
      <w:proofErr w:type="spellEnd"/>
      <w:r w:rsidRPr="008F5490">
        <w:rPr>
          <w:rFonts w:eastAsia="Times New Roman"/>
        </w:rPr>
        <w:t xml:space="preserve"> = 1, add = TRUE,</w:t>
      </w:r>
    </w:p>
    <w:p w14:paraId="4A3FCFC3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       from = min(ex11.65$Mileage), to = max(ex11.65$Mileage))</w:t>
      </w:r>
    </w:p>
    <w:p w14:paraId="0D123A85" w14:textId="04170915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 </w:t>
      </w:r>
    </w:p>
    <w:p w14:paraId="0F5BA928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&gt; </w:t>
      </w:r>
      <w:proofErr w:type="gramStart"/>
      <w:r w:rsidRPr="008F5490">
        <w:rPr>
          <w:rFonts w:eastAsia="Times New Roman"/>
        </w:rPr>
        <w:t>curve(</w:t>
      </w:r>
      <w:proofErr w:type="gramEnd"/>
      <w:r w:rsidRPr="008F5490">
        <w:rPr>
          <w:rFonts w:eastAsia="Times New Roman"/>
        </w:rPr>
        <w:t xml:space="preserve">expr =  predict(object = </w:t>
      </w:r>
      <w:proofErr w:type="spellStart"/>
      <w:r w:rsidRPr="008F5490">
        <w:rPr>
          <w:rFonts w:eastAsia="Times New Roman"/>
        </w:rPr>
        <w:t>mod.fit</w:t>
      </w:r>
      <w:proofErr w:type="spellEnd"/>
      <w:r w:rsidRPr="008F5490">
        <w:rPr>
          <w:rFonts w:eastAsia="Times New Roman"/>
        </w:rPr>
        <w:t xml:space="preserve">, </w:t>
      </w:r>
      <w:proofErr w:type="spellStart"/>
      <w:r w:rsidRPr="008F5490">
        <w:rPr>
          <w:rFonts w:eastAsia="Times New Roman"/>
        </w:rPr>
        <w:t>newdata</w:t>
      </w:r>
      <w:proofErr w:type="spellEnd"/>
      <w:r w:rsidRPr="008F5490">
        <w:rPr>
          <w:rFonts w:eastAsia="Times New Roman"/>
        </w:rPr>
        <w:t xml:space="preserve"> = </w:t>
      </w:r>
      <w:proofErr w:type="spellStart"/>
      <w:r w:rsidRPr="008F5490">
        <w:rPr>
          <w:rFonts w:eastAsia="Times New Roman"/>
        </w:rPr>
        <w:t>data.frame</w:t>
      </w:r>
      <w:proofErr w:type="spellEnd"/>
      <w:r w:rsidRPr="008F5490">
        <w:rPr>
          <w:rFonts w:eastAsia="Times New Roman"/>
        </w:rPr>
        <w:t>(Mileage = x),</w:t>
      </w:r>
    </w:p>
    <w:p w14:paraId="4A7516C8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                       </w:t>
      </w:r>
      <w:proofErr w:type="gramStart"/>
      <w:r w:rsidRPr="008F5490">
        <w:rPr>
          <w:rFonts w:eastAsia="Times New Roman"/>
        </w:rPr>
        <w:t>interval</w:t>
      </w:r>
      <w:proofErr w:type="gramEnd"/>
      <w:r w:rsidRPr="008F5490">
        <w:rPr>
          <w:rFonts w:eastAsia="Times New Roman"/>
        </w:rPr>
        <w:t xml:space="preserve"> = "prediction", level = 0.95)[,2],</w:t>
      </w:r>
    </w:p>
    <w:p w14:paraId="08F7D9CA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       col = "blue", </w:t>
      </w:r>
      <w:proofErr w:type="spellStart"/>
      <w:r w:rsidRPr="008F5490">
        <w:rPr>
          <w:rFonts w:eastAsia="Times New Roman"/>
        </w:rPr>
        <w:t>lty</w:t>
      </w:r>
      <w:proofErr w:type="spellEnd"/>
      <w:r w:rsidRPr="008F5490">
        <w:rPr>
          <w:rFonts w:eastAsia="Times New Roman"/>
        </w:rPr>
        <w:t xml:space="preserve"> = "dashed", </w:t>
      </w:r>
      <w:proofErr w:type="spellStart"/>
      <w:r w:rsidRPr="008F5490">
        <w:rPr>
          <w:rFonts w:eastAsia="Times New Roman"/>
        </w:rPr>
        <w:t>lwd</w:t>
      </w:r>
      <w:proofErr w:type="spellEnd"/>
      <w:r w:rsidRPr="008F5490">
        <w:rPr>
          <w:rFonts w:eastAsia="Times New Roman"/>
        </w:rPr>
        <w:t xml:space="preserve"> = 1, add = TRUE,</w:t>
      </w:r>
    </w:p>
    <w:p w14:paraId="276AD9C6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       from = min(ex11.65$Mileage), to = max(ex11.65$Mileage))</w:t>
      </w:r>
    </w:p>
    <w:p w14:paraId="49314E08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&gt; </w:t>
      </w:r>
      <w:proofErr w:type="gramStart"/>
      <w:r w:rsidRPr="008F5490">
        <w:rPr>
          <w:rFonts w:eastAsia="Times New Roman"/>
        </w:rPr>
        <w:t>curve(</w:t>
      </w:r>
      <w:proofErr w:type="gramEnd"/>
      <w:r w:rsidRPr="008F5490">
        <w:rPr>
          <w:rFonts w:eastAsia="Times New Roman"/>
        </w:rPr>
        <w:t xml:space="preserve">expr =  predict(object = </w:t>
      </w:r>
      <w:proofErr w:type="spellStart"/>
      <w:r w:rsidRPr="008F5490">
        <w:rPr>
          <w:rFonts w:eastAsia="Times New Roman"/>
        </w:rPr>
        <w:t>mod.fit</w:t>
      </w:r>
      <w:proofErr w:type="spellEnd"/>
      <w:r w:rsidRPr="008F5490">
        <w:rPr>
          <w:rFonts w:eastAsia="Times New Roman"/>
        </w:rPr>
        <w:t xml:space="preserve">, </w:t>
      </w:r>
      <w:proofErr w:type="spellStart"/>
      <w:r w:rsidRPr="008F5490">
        <w:rPr>
          <w:rFonts w:eastAsia="Times New Roman"/>
        </w:rPr>
        <w:t>newdata</w:t>
      </w:r>
      <w:proofErr w:type="spellEnd"/>
      <w:r w:rsidRPr="008F5490">
        <w:rPr>
          <w:rFonts w:eastAsia="Times New Roman"/>
        </w:rPr>
        <w:t xml:space="preserve"> = </w:t>
      </w:r>
      <w:proofErr w:type="spellStart"/>
      <w:r w:rsidRPr="008F5490">
        <w:rPr>
          <w:rFonts w:eastAsia="Times New Roman"/>
        </w:rPr>
        <w:t>data.frame</w:t>
      </w:r>
      <w:proofErr w:type="spellEnd"/>
      <w:r w:rsidRPr="008F5490">
        <w:rPr>
          <w:rFonts w:eastAsia="Times New Roman"/>
        </w:rPr>
        <w:t>(Mileage = x),</w:t>
      </w:r>
    </w:p>
    <w:p w14:paraId="038B5F3A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                       </w:t>
      </w:r>
      <w:proofErr w:type="gramStart"/>
      <w:r w:rsidRPr="008F5490">
        <w:rPr>
          <w:rFonts w:eastAsia="Times New Roman"/>
        </w:rPr>
        <w:t>interval</w:t>
      </w:r>
      <w:proofErr w:type="gramEnd"/>
      <w:r w:rsidRPr="008F5490">
        <w:rPr>
          <w:rFonts w:eastAsia="Times New Roman"/>
        </w:rPr>
        <w:t xml:space="preserve"> = "prediction", level = 0.95)[,3],</w:t>
      </w:r>
    </w:p>
    <w:p w14:paraId="14D0F124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       col = "blue", </w:t>
      </w:r>
      <w:proofErr w:type="spellStart"/>
      <w:r w:rsidRPr="008F5490">
        <w:rPr>
          <w:rFonts w:eastAsia="Times New Roman"/>
        </w:rPr>
        <w:t>lty</w:t>
      </w:r>
      <w:proofErr w:type="spellEnd"/>
      <w:r w:rsidRPr="008F5490">
        <w:rPr>
          <w:rFonts w:eastAsia="Times New Roman"/>
        </w:rPr>
        <w:t xml:space="preserve"> = "dashed", </w:t>
      </w:r>
      <w:proofErr w:type="spellStart"/>
      <w:r w:rsidRPr="008F5490">
        <w:rPr>
          <w:rFonts w:eastAsia="Times New Roman"/>
        </w:rPr>
        <w:t>lwd</w:t>
      </w:r>
      <w:proofErr w:type="spellEnd"/>
      <w:r w:rsidRPr="008F5490">
        <w:rPr>
          <w:rFonts w:eastAsia="Times New Roman"/>
        </w:rPr>
        <w:t xml:space="preserve"> = 1, add = TRUE,</w:t>
      </w:r>
    </w:p>
    <w:p w14:paraId="2EBFA6FB" w14:textId="77777777" w:rsidR="00647F01" w:rsidRPr="008F5490" w:rsidRDefault="00647F01" w:rsidP="00647F01">
      <w:pPr>
        <w:pStyle w:val="Rcodeandoutput"/>
        <w:rPr>
          <w:rFonts w:eastAsia="Times New Roman"/>
        </w:rPr>
      </w:pPr>
      <w:r w:rsidRPr="008F5490">
        <w:rPr>
          <w:rFonts w:eastAsia="Times New Roman"/>
        </w:rPr>
        <w:t xml:space="preserve">       from = min(ex11.65$Mileage), to = max(ex11.65$Mileage))</w:t>
      </w:r>
    </w:p>
    <w:p w14:paraId="0975A7CE" w14:textId="77777777" w:rsidR="00647F01" w:rsidRDefault="00647F01" w:rsidP="00647F01">
      <w:pPr>
        <w:pStyle w:val="BodyTextIndent"/>
        <w:ind w:left="0"/>
        <w:rPr>
          <w:sz w:val="24"/>
          <w:lang w:eastAsia="zh-CN"/>
        </w:rPr>
      </w:pPr>
    </w:p>
    <w:p w14:paraId="01B33B4B" w14:textId="77777777" w:rsidR="00647F01" w:rsidRDefault="00647F01" w:rsidP="00647F01">
      <w:pPr>
        <w:pStyle w:val="BodyTextIndent"/>
        <w:ind w:left="0"/>
        <w:rPr>
          <w:sz w:val="24"/>
          <w:lang w:eastAsia="zh-CN"/>
        </w:rPr>
      </w:pPr>
      <w:r>
        <w:rPr>
          <w:sz w:val="24"/>
          <w:lang w:eastAsia="zh-CN"/>
        </w:rPr>
        <w:t>The sample regression model is:</w:t>
      </w:r>
    </w:p>
    <w:p w14:paraId="53F65B3A" w14:textId="77777777" w:rsidR="00647F01" w:rsidRDefault="00647F01" w:rsidP="00647F01">
      <w:pPr>
        <w:pStyle w:val="Equations"/>
      </w:pPr>
      <w:r w:rsidRPr="00ED3B0F">
        <w:rPr>
          <w:position w:val="-10"/>
        </w:rPr>
        <w:object w:dxaOrig="1219" w:dyaOrig="380" w14:anchorId="4AB84B55">
          <v:shape id="_x0000_i1027" type="#_x0000_t75" style="width:61.65pt;height:18.3pt" o:ole="" fillcolor="window">
            <v:imagedata r:id="rId8" o:title=""/>
          </v:shape>
          <o:OLEObject Type="Embed" ProgID="Equation.DSMT4" ShapeID="_x0000_i1027" DrawAspect="Content" ObjectID="_1731388069" r:id="rId13"/>
        </w:object>
      </w:r>
      <w:r>
        <w:t>= 123.90</w:t>
      </w:r>
      <w:r w:rsidRPr="007D092C">
        <w:t xml:space="preserve"> + </w:t>
      </w:r>
      <w:r>
        <w:t>0.43x</w:t>
      </w:r>
    </w:p>
    <w:p w14:paraId="2D1695A4" w14:textId="77777777" w:rsidR="00647F01" w:rsidRDefault="00647F01" w:rsidP="00647F01">
      <w:pPr>
        <w:ind w:left="1440"/>
      </w:pPr>
    </w:p>
    <w:p w14:paraId="56778FB1" w14:textId="77777777" w:rsidR="00647F01" w:rsidRPr="00ED3B0F" w:rsidRDefault="00647F01" w:rsidP="00647F01">
      <w:pPr>
        <w:pStyle w:val="BodyTextIndent"/>
        <w:ind w:left="0"/>
        <w:rPr>
          <w:sz w:val="24"/>
          <w:szCs w:val="24"/>
          <w:lang w:eastAsia="zh-CN"/>
        </w:rPr>
      </w:pPr>
      <w:r w:rsidRPr="00ED3B0F">
        <w:rPr>
          <w:sz w:val="24"/>
          <w:szCs w:val="24"/>
        </w:rPr>
        <w:t xml:space="preserve">where y = </w:t>
      </w:r>
      <w:r>
        <w:rPr>
          <w:sz w:val="24"/>
          <w:szCs w:val="24"/>
        </w:rPr>
        <w:t>Fuel Use and</w:t>
      </w:r>
      <w:r w:rsidRPr="00ED3B0F">
        <w:rPr>
          <w:sz w:val="24"/>
          <w:szCs w:val="24"/>
        </w:rPr>
        <w:t xml:space="preserve"> x = </w:t>
      </w:r>
      <w:r>
        <w:rPr>
          <w:sz w:val="24"/>
          <w:szCs w:val="24"/>
        </w:rPr>
        <w:t>Mileage</w:t>
      </w:r>
      <w:r w:rsidRPr="00ED3B0F">
        <w:rPr>
          <w:sz w:val="24"/>
          <w:szCs w:val="24"/>
        </w:rPr>
        <w:t>.</w:t>
      </w:r>
    </w:p>
    <w:p w14:paraId="43D04E58" w14:textId="77777777" w:rsidR="00647F01" w:rsidRDefault="00647F01" w:rsidP="00647F01">
      <w:pPr>
        <w:pStyle w:val="BodyTextIndent"/>
        <w:ind w:left="0"/>
        <w:rPr>
          <w:sz w:val="24"/>
          <w:lang w:eastAsia="zh-CN"/>
        </w:rPr>
      </w:pPr>
    </w:p>
    <w:p w14:paraId="295A6607" w14:textId="77777777" w:rsidR="00647F01" w:rsidRPr="005164F1" w:rsidRDefault="00647F01" w:rsidP="00647F01">
      <w:pPr>
        <w:pStyle w:val="Rcodeandoutput"/>
        <w:rPr>
          <w:rFonts w:eastAsia="Times New Roman"/>
        </w:rPr>
      </w:pPr>
      <w:r w:rsidRPr="005164F1">
        <w:rPr>
          <w:rFonts w:eastAsia="Times New Roman"/>
        </w:rPr>
        <w:t xml:space="preserve">&gt; </w:t>
      </w:r>
      <w:proofErr w:type="spellStart"/>
      <w:r w:rsidRPr="005164F1">
        <w:rPr>
          <w:rFonts w:eastAsia="Times New Roman"/>
        </w:rPr>
        <w:t>mod.fit</w:t>
      </w:r>
      <w:proofErr w:type="spellEnd"/>
      <w:r w:rsidRPr="005164F1">
        <w:rPr>
          <w:rFonts w:eastAsia="Times New Roman"/>
        </w:rPr>
        <w:t>&lt;-</w:t>
      </w:r>
      <w:proofErr w:type="gramStart"/>
      <w:r w:rsidRPr="005164F1">
        <w:rPr>
          <w:rFonts w:eastAsia="Times New Roman"/>
        </w:rPr>
        <w:t>lm(</w:t>
      </w:r>
      <w:proofErr w:type="gramEnd"/>
      <w:r w:rsidRPr="005164F1">
        <w:rPr>
          <w:rFonts w:eastAsia="Times New Roman"/>
        </w:rPr>
        <w:t xml:space="preserve">formula = </w:t>
      </w:r>
      <w:proofErr w:type="spellStart"/>
      <w:r w:rsidRPr="005164F1">
        <w:rPr>
          <w:rFonts w:eastAsia="Times New Roman"/>
        </w:rPr>
        <w:t>FuelUse</w:t>
      </w:r>
      <w:proofErr w:type="spellEnd"/>
      <w:r w:rsidRPr="005164F1">
        <w:rPr>
          <w:rFonts w:eastAsia="Times New Roman"/>
        </w:rPr>
        <w:t xml:space="preserve"> ~ Mileage, data = ex11.65)</w:t>
      </w:r>
    </w:p>
    <w:p w14:paraId="0C08EF24" w14:textId="77777777" w:rsidR="00647F01" w:rsidRPr="005164F1" w:rsidRDefault="00647F01" w:rsidP="00647F01">
      <w:pPr>
        <w:pStyle w:val="Rcodeandoutput"/>
        <w:rPr>
          <w:rFonts w:eastAsia="Times New Roman"/>
        </w:rPr>
      </w:pPr>
      <w:r w:rsidRPr="005164F1">
        <w:rPr>
          <w:rFonts w:eastAsia="Times New Roman"/>
        </w:rPr>
        <w:t xml:space="preserve">&gt; </w:t>
      </w:r>
      <w:proofErr w:type="spellStart"/>
      <w:r w:rsidRPr="005164F1">
        <w:rPr>
          <w:rFonts w:eastAsia="Times New Roman"/>
        </w:rPr>
        <w:t>mod.fit</w:t>
      </w:r>
      <w:proofErr w:type="spellEnd"/>
    </w:p>
    <w:p w14:paraId="4DCAEE53" w14:textId="77777777" w:rsidR="00647F01" w:rsidRPr="005164F1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</w:p>
    <w:p w14:paraId="7D25D378" w14:textId="77777777" w:rsidR="00647F01" w:rsidRPr="005164F1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5164F1">
        <w:rPr>
          <w:rFonts w:eastAsia="Times New Roman"/>
          <w:bdr w:val="none" w:sz="0" w:space="0" w:color="auto" w:frame="1"/>
        </w:rPr>
        <w:t>Call:</w:t>
      </w:r>
    </w:p>
    <w:p w14:paraId="2F2EA352" w14:textId="77777777" w:rsidR="00647F01" w:rsidRPr="005164F1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proofErr w:type="gramStart"/>
      <w:r w:rsidRPr="005164F1">
        <w:rPr>
          <w:rFonts w:eastAsia="Times New Roman"/>
          <w:bdr w:val="none" w:sz="0" w:space="0" w:color="auto" w:frame="1"/>
        </w:rPr>
        <w:t>lm(</w:t>
      </w:r>
      <w:proofErr w:type="gramEnd"/>
      <w:r w:rsidRPr="005164F1">
        <w:rPr>
          <w:rFonts w:eastAsia="Times New Roman"/>
          <w:bdr w:val="none" w:sz="0" w:space="0" w:color="auto" w:frame="1"/>
        </w:rPr>
        <w:t xml:space="preserve">formula = </w:t>
      </w:r>
      <w:proofErr w:type="spellStart"/>
      <w:r w:rsidRPr="005164F1">
        <w:rPr>
          <w:rFonts w:eastAsia="Times New Roman"/>
          <w:bdr w:val="none" w:sz="0" w:space="0" w:color="auto" w:frame="1"/>
        </w:rPr>
        <w:t>FuelUse</w:t>
      </w:r>
      <w:proofErr w:type="spellEnd"/>
      <w:r w:rsidRPr="005164F1">
        <w:rPr>
          <w:rFonts w:eastAsia="Times New Roman"/>
          <w:bdr w:val="none" w:sz="0" w:space="0" w:color="auto" w:frame="1"/>
        </w:rPr>
        <w:t xml:space="preserve"> ~ Mileage, data = ex11.65)</w:t>
      </w:r>
    </w:p>
    <w:p w14:paraId="2B3C5D07" w14:textId="77777777" w:rsidR="00647F01" w:rsidRPr="005164F1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</w:p>
    <w:p w14:paraId="45C9A006" w14:textId="77777777" w:rsidR="00647F01" w:rsidRPr="005164F1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5164F1">
        <w:rPr>
          <w:rFonts w:eastAsia="Times New Roman"/>
          <w:bdr w:val="none" w:sz="0" w:space="0" w:color="auto" w:frame="1"/>
        </w:rPr>
        <w:t>Coefficients:</w:t>
      </w:r>
    </w:p>
    <w:p w14:paraId="630CCEC9" w14:textId="77777777" w:rsidR="00647F01" w:rsidRPr="005164F1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5164F1">
        <w:rPr>
          <w:rFonts w:eastAsia="Times New Roman"/>
          <w:bdr w:val="none" w:sz="0" w:space="0" w:color="auto" w:frame="1"/>
        </w:rPr>
        <w:t xml:space="preserve">(Intercept)      Mileage  </w:t>
      </w:r>
    </w:p>
    <w:p w14:paraId="7D65CF3B" w14:textId="77777777" w:rsidR="00647F01" w:rsidRPr="005164F1" w:rsidRDefault="00647F01" w:rsidP="00647F01">
      <w:pPr>
        <w:pStyle w:val="Rcodeandoutput"/>
        <w:rPr>
          <w:rFonts w:eastAsia="Times New Roman"/>
        </w:rPr>
      </w:pPr>
      <w:r w:rsidRPr="005164F1">
        <w:rPr>
          <w:rFonts w:eastAsia="Times New Roman"/>
          <w:bdr w:val="none" w:sz="0" w:space="0" w:color="auto" w:frame="1"/>
        </w:rPr>
        <w:t xml:space="preserve">   123.8969       0.4319  </w:t>
      </w:r>
    </w:p>
    <w:p w14:paraId="45CBFEF2" w14:textId="77777777" w:rsidR="00647F01" w:rsidRDefault="00647F01" w:rsidP="00647F01">
      <w:pPr>
        <w:pStyle w:val="BodyTextIndent"/>
        <w:ind w:left="0"/>
        <w:rPr>
          <w:sz w:val="24"/>
          <w:lang w:eastAsia="zh-CN"/>
        </w:rPr>
      </w:pPr>
    </w:p>
    <w:p w14:paraId="3E007523" w14:textId="77777777" w:rsidR="00647F01" w:rsidRPr="007E7C64" w:rsidRDefault="00647F01" w:rsidP="00647F01">
      <w:pPr>
        <w:rPr>
          <w:rFonts w:cs="Arial"/>
        </w:rPr>
      </w:pPr>
      <w:r>
        <w:rPr>
          <w:rFonts w:cs="Arial"/>
        </w:rPr>
        <w:t xml:space="preserve">The level of significance is </w:t>
      </w: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 xml:space="preserve">.   </w:t>
      </w:r>
    </w:p>
    <w:p w14:paraId="329A96C8" w14:textId="77777777" w:rsidR="00647F01" w:rsidRPr="003C3339" w:rsidRDefault="00647F01" w:rsidP="00647F01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rFonts w:cs="Arial"/>
          <w:u w:val="single"/>
        </w:rPr>
      </w:pPr>
      <w:r>
        <w:rPr>
          <w:rFonts w:cs="Arial"/>
          <w:u w:val="single"/>
        </w:rPr>
        <w:t>Test statistic</w:t>
      </w:r>
      <w:r w:rsidRPr="003C3339">
        <w:rPr>
          <w:rFonts w:cs="Arial"/>
          <w:u w:val="single"/>
        </w:rPr>
        <w:t xml:space="preserve"> method:</w:t>
      </w:r>
    </w:p>
    <w:p w14:paraId="6F97530A" w14:textId="77777777" w:rsidR="00647F01" w:rsidRDefault="00647F01" w:rsidP="00647F01">
      <w:pPr>
        <w:pStyle w:val="ListParagraph"/>
        <w:numPr>
          <w:ilvl w:val="0"/>
          <w:numId w:val="3"/>
        </w:numPr>
        <w:rPr>
          <w:noProof/>
        </w:rPr>
      </w:pPr>
      <w:r>
        <w:rPr>
          <w:noProof/>
        </w:rPr>
        <w:t>H</w:t>
      </w:r>
      <w:r w:rsidRPr="00ED3B0F">
        <w:rPr>
          <w:noProof/>
          <w:vertAlign w:val="subscript"/>
        </w:rPr>
        <w:t>o</w:t>
      </w:r>
      <w:r>
        <w:rPr>
          <w:noProof/>
        </w:rPr>
        <w:t xml:space="preserve">: </w:t>
      </w:r>
      <w:r>
        <w:rPr>
          <w:noProof/>
        </w:rPr>
        <w:sym w:font="Symbol" w:char="F062"/>
      </w:r>
      <w:r w:rsidRPr="00ED3B0F">
        <w:rPr>
          <w:noProof/>
          <w:vertAlign w:val="subscript"/>
        </w:rPr>
        <w:t>1</w:t>
      </w:r>
      <w:r>
        <w:rPr>
          <w:noProof/>
        </w:rPr>
        <w:t xml:space="preserve">=0 </w:t>
      </w:r>
      <w:r>
        <w:rPr>
          <w:noProof/>
        </w:rPr>
        <w:br/>
        <w:t>H</w:t>
      </w:r>
      <w:r w:rsidRPr="00ED3B0F">
        <w:rPr>
          <w:noProof/>
          <w:vertAlign w:val="subscript"/>
        </w:rPr>
        <w:t>a</w:t>
      </w:r>
      <w:r>
        <w:rPr>
          <w:noProof/>
        </w:rPr>
        <w:t xml:space="preserve">: </w:t>
      </w:r>
      <w:r>
        <w:rPr>
          <w:noProof/>
        </w:rPr>
        <w:sym w:font="Symbol" w:char="F062"/>
      </w:r>
      <w:r w:rsidRPr="00ED3B0F">
        <w:rPr>
          <w:noProof/>
          <w:vertAlign w:val="subscript"/>
        </w:rPr>
        <w:t>1</w:t>
      </w:r>
      <w:r>
        <w:rPr>
          <w:noProof/>
        </w:rPr>
        <w:sym w:font="Symbol" w:char="F0B9"/>
      </w:r>
      <w:r>
        <w:rPr>
          <w:noProof/>
        </w:rPr>
        <w:t>0</w:t>
      </w:r>
    </w:p>
    <w:p w14:paraId="1B59A56A" w14:textId="77777777" w:rsidR="00647F01" w:rsidRDefault="00647F01" w:rsidP="00647F01">
      <w:pPr>
        <w:pStyle w:val="ListParagraph"/>
        <w:numPr>
          <w:ilvl w:val="0"/>
          <w:numId w:val="3"/>
        </w:num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 xml:space="preserve">  The test statistic is t = 27.48.</w:t>
      </w:r>
    </w:p>
    <w:p w14:paraId="592B93DF" w14:textId="77777777" w:rsidR="00647F01" w:rsidRPr="0041470B" w:rsidRDefault="00647F01" w:rsidP="00647F01">
      <w:pPr>
        <w:pStyle w:val="Rcodeandoutput"/>
        <w:rPr>
          <w:rFonts w:eastAsia="Times New Roman"/>
        </w:rPr>
      </w:pPr>
      <w:r w:rsidRPr="0041470B">
        <w:rPr>
          <w:rFonts w:eastAsia="Times New Roman"/>
        </w:rPr>
        <w:t>&gt; summary(</w:t>
      </w:r>
      <w:proofErr w:type="spellStart"/>
      <w:r w:rsidRPr="0041470B">
        <w:rPr>
          <w:rFonts w:eastAsia="Times New Roman"/>
        </w:rPr>
        <w:t>mod.fit</w:t>
      </w:r>
      <w:proofErr w:type="spellEnd"/>
      <w:r w:rsidRPr="0041470B">
        <w:rPr>
          <w:rFonts w:eastAsia="Times New Roman"/>
        </w:rPr>
        <w:t>)</w:t>
      </w:r>
    </w:p>
    <w:p w14:paraId="77D4ACF9" w14:textId="77777777" w:rsidR="00647F01" w:rsidRPr="0041470B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</w:p>
    <w:p w14:paraId="34FCB9EE" w14:textId="77777777" w:rsidR="00647F01" w:rsidRPr="0041470B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41470B">
        <w:rPr>
          <w:rFonts w:eastAsia="Times New Roman"/>
          <w:bdr w:val="none" w:sz="0" w:space="0" w:color="auto" w:frame="1"/>
        </w:rPr>
        <w:t>Call:</w:t>
      </w:r>
    </w:p>
    <w:p w14:paraId="5E75A179" w14:textId="77777777" w:rsidR="00647F01" w:rsidRPr="0041470B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proofErr w:type="gramStart"/>
      <w:r w:rsidRPr="0041470B">
        <w:rPr>
          <w:rFonts w:eastAsia="Times New Roman"/>
          <w:bdr w:val="none" w:sz="0" w:space="0" w:color="auto" w:frame="1"/>
        </w:rPr>
        <w:t>lm(</w:t>
      </w:r>
      <w:proofErr w:type="gramEnd"/>
      <w:r w:rsidRPr="0041470B">
        <w:rPr>
          <w:rFonts w:eastAsia="Times New Roman"/>
          <w:bdr w:val="none" w:sz="0" w:space="0" w:color="auto" w:frame="1"/>
        </w:rPr>
        <w:t xml:space="preserve">formula = </w:t>
      </w:r>
      <w:proofErr w:type="spellStart"/>
      <w:r w:rsidRPr="0041470B">
        <w:rPr>
          <w:rFonts w:eastAsia="Times New Roman"/>
          <w:bdr w:val="none" w:sz="0" w:space="0" w:color="auto" w:frame="1"/>
        </w:rPr>
        <w:t>FuelUse</w:t>
      </w:r>
      <w:proofErr w:type="spellEnd"/>
      <w:r w:rsidRPr="0041470B">
        <w:rPr>
          <w:rFonts w:eastAsia="Times New Roman"/>
          <w:bdr w:val="none" w:sz="0" w:space="0" w:color="auto" w:frame="1"/>
        </w:rPr>
        <w:t xml:space="preserve"> ~ Mileage, data = ex11.65)</w:t>
      </w:r>
    </w:p>
    <w:p w14:paraId="61C079C5" w14:textId="77777777" w:rsidR="00647F01" w:rsidRPr="0041470B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</w:p>
    <w:p w14:paraId="300C5A1A" w14:textId="77777777" w:rsidR="00647F01" w:rsidRPr="0041470B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41470B">
        <w:rPr>
          <w:rFonts w:eastAsia="Times New Roman"/>
          <w:bdr w:val="none" w:sz="0" w:space="0" w:color="auto" w:frame="1"/>
        </w:rPr>
        <w:t>Residuals:</w:t>
      </w:r>
    </w:p>
    <w:p w14:paraId="64E9619F" w14:textId="77777777" w:rsidR="00647F01" w:rsidRPr="0041470B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41470B">
        <w:rPr>
          <w:rFonts w:eastAsia="Times New Roman"/>
          <w:bdr w:val="none" w:sz="0" w:space="0" w:color="auto" w:frame="1"/>
        </w:rPr>
        <w:t xml:space="preserve">   Min     1Q Median     3Q    Max </w:t>
      </w:r>
    </w:p>
    <w:p w14:paraId="68530A38" w14:textId="77777777" w:rsidR="00647F01" w:rsidRPr="0041470B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41470B">
        <w:rPr>
          <w:rFonts w:eastAsia="Times New Roman"/>
          <w:bdr w:val="none" w:sz="0" w:space="0" w:color="auto" w:frame="1"/>
        </w:rPr>
        <w:t>-97.11 -</w:t>
      </w:r>
      <w:proofErr w:type="gramStart"/>
      <w:r w:rsidRPr="0041470B">
        <w:rPr>
          <w:rFonts w:eastAsia="Times New Roman"/>
          <w:bdr w:val="none" w:sz="0" w:space="0" w:color="auto" w:frame="1"/>
        </w:rPr>
        <w:t>39.85  15.57</w:t>
      </w:r>
      <w:proofErr w:type="gramEnd"/>
      <w:r w:rsidRPr="0041470B">
        <w:rPr>
          <w:rFonts w:eastAsia="Times New Roman"/>
          <w:bdr w:val="none" w:sz="0" w:space="0" w:color="auto" w:frame="1"/>
        </w:rPr>
        <w:t xml:space="preserve">  40.58  73.94 </w:t>
      </w:r>
    </w:p>
    <w:p w14:paraId="54BBF10A" w14:textId="77777777" w:rsidR="00647F01" w:rsidRPr="0041470B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</w:p>
    <w:p w14:paraId="491AFFA6" w14:textId="77777777" w:rsidR="00647F01" w:rsidRPr="0041470B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41470B">
        <w:rPr>
          <w:rFonts w:eastAsia="Times New Roman"/>
          <w:bdr w:val="none" w:sz="0" w:space="0" w:color="auto" w:frame="1"/>
        </w:rPr>
        <w:t>Coefficients:</w:t>
      </w:r>
    </w:p>
    <w:p w14:paraId="2BCE562D" w14:textId="77777777" w:rsidR="00647F01" w:rsidRPr="0041470B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41470B">
        <w:rPr>
          <w:rFonts w:eastAsia="Times New Roman"/>
          <w:bdr w:val="none" w:sz="0" w:space="0" w:color="auto" w:frame="1"/>
        </w:rPr>
        <w:t xml:space="preserve">             Estimate Std. Error t value </w:t>
      </w:r>
      <w:proofErr w:type="spellStart"/>
      <w:r w:rsidRPr="0041470B">
        <w:rPr>
          <w:rFonts w:eastAsia="Times New Roman"/>
          <w:bdr w:val="none" w:sz="0" w:space="0" w:color="auto" w:frame="1"/>
        </w:rPr>
        <w:t>Pr</w:t>
      </w:r>
      <w:proofErr w:type="spellEnd"/>
      <w:r w:rsidRPr="0041470B">
        <w:rPr>
          <w:rFonts w:eastAsia="Times New Roman"/>
          <w:bdr w:val="none" w:sz="0" w:space="0" w:color="auto" w:frame="1"/>
        </w:rPr>
        <w:t xml:space="preserve">(&gt;|t|)    </w:t>
      </w:r>
    </w:p>
    <w:p w14:paraId="25CCD224" w14:textId="77777777" w:rsidR="00647F01" w:rsidRPr="0041470B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41470B">
        <w:rPr>
          <w:rFonts w:eastAsia="Times New Roman"/>
          <w:bdr w:val="none" w:sz="0" w:space="0" w:color="auto" w:frame="1"/>
        </w:rPr>
        <w:t>(Intercept) 123.89689   19.77667   6.265 9.87e-08 ***</w:t>
      </w:r>
    </w:p>
    <w:p w14:paraId="3DA68818" w14:textId="77777777" w:rsidR="00647F01" w:rsidRPr="0041470B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41470B">
        <w:rPr>
          <w:rFonts w:eastAsia="Times New Roman"/>
          <w:bdr w:val="none" w:sz="0" w:space="0" w:color="auto" w:frame="1"/>
        </w:rPr>
        <w:t xml:space="preserve">Mileage       0.43192    </w:t>
      </w:r>
      <w:proofErr w:type="gramStart"/>
      <w:r w:rsidRPr="0041470B">
        <w:rPr>
          <w:rFonts w:eastAsia="Times New Roman"/>
          <w:bdr w:val="none" w:sz="0" w:space="0" w:color="auto" w:frame="1"/>
        </w:rPr>
        <w:t>0.01572  27.476</w:t>
      </w:r>
      <w:proofErr w:type="gramEnd"/>
      <w:r w:rsidRPr="0041470B">
        <w:rPr>
          <w:rFonts w:eastAsia="Times New Roman"/>
          <w:bdr w:val="none" w:sz="0" w:space="0" w:color="auto" w:frame="1"/>
        </w:rPr>
        <w:t xml:space="preserve">  &lt; 2e-16 ***</w:t>
      </w:r>
    </w:p>
    <w:p w14:paraId="38BFD277" w14:textId="77777777" w:rsidR="00647F01" w:rsidRPr="0041470B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41470B">
        <w:rPr>
          <w:rFonts w:eastAsia="Times New Roman"/>
          <w:bdr w:val="none" w:sz="0" w:space="0" w:color="auto" w:frame="1"/>
        </w:rPr>
        <w:lastRenderedPageBreak/>
        <w:t>---</w:t>
      </w:r>
    </w:p>
    <w:p w14:paraId="31F9FF97" w14:textId="77777777" w:rsidR="00647F01" w:rsidRPr="0041470B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proofErr w:type="spellStart"/>
      <w:r w:rsidRPr="0041470B">
        <w:rPr>
          <w:rFonts w:eastAsia="Times New Roman"/>
          <w:bdr w:val="none" w:sz="0" w:space="0" w:color="auto" w:frame="1"/>
        </w:rPr>
        <w:t>Signif</w:t>
      </w:r>
      <w:proofErr w:type="spellEnd"/>
      <w:r w:rsidRPr="0041470B">
        <w:rPr>
          <w:rFonts w:eastAsia="Times New Roman"/>
          <w:bdr w:val="none" w:sz="0" w:space="0" w:color="auto" w:frame="1"/>
        </w:rPr>
        <w:t xml:space="preserve">. </w:t>
      </w:r>
      <w:proofErr w:type="gramStart"/>
      <w:r w:rsidRPr="0041470B">
        <w:rPr>
          <w:rFonts w:eastAsia="Times New Roman"/>
          <w:bdr w:val="none" w:sz="0" w:space="0" w:color="auto" w:frame="1"/>
        </w:rPr>
        <w:t>codes</w:t>
      </w:r>
      <w:proofErr w:type="gramEnd"/>
      <w:r w:rsidRPr="0041470B">
        <w:rPr>
          <w:rFonts w:eastAsia="Times New Roman"/>
          <w:bdr w:val="none" w:sz="0" w:space="0" w:color="auto" w:frame="1"/>
        </w:rPr>
        <w:t xml:space="preserve">:  0 ‘***’ 0.001 ‘**’ 0.01 ‘*’ 0.05 ‘.’ 0.1 </w:t>
      </w:r>
      <w:proofErr w:type="gramStart"/>
      <w:r w:rsidRPr="0041470B">
        <w:rPr>
          <w:rFonts w:eastAsia="Times New Roman"/>
          <w:bdr w:val="none" w:sz="0" w:space="0" w:color="auto" w:frame="1"/>
        </w:rPr>
        <w:t>‘ ’</w:t>
      </w:r>
      <w:proofErr w:type="gramEnd"/>
      <w:r w:rsidRPr="0041470B">
        <w:rPr>
          <w:rFonts w:eastAsia="Times New Roman"/>
          <w:bdr w:val="none" w:sz="0" w:space="0" w:color="auto" w:frame="1"/>
        </w:rPr>
        <w:t xml:space="preserve"> 1</w:t>
      </w:r>
    </w:p>
    <w:p w14:paraId="5ECF0DF5" w14:textId="77777777" w:rsidR="00647F01" w:rsidRPr="0041470B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</w:p>
    <w:p w14:paraId="4857627F" w14:textId="77777777" w:rsidR="00647F01" w:rsidRPr="0041470B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41470B">
        <w:rPr>
          <w:rFonts w:eastAsia="Times New Roman"/>
          <w:bdr w:val="none" w:sz="0" w:space="0" w:color="auto" w:frame="1"/>
        </w:rPr>
        <w:t>Residual standard error: 48.51 on 48 degrees of freedom</w:t>
      </w:r>
    </w:p>
    <w:p w14:paraId="5B6A6A97" w14:textId="77777777" w:rsidR="00647F01" w:rsidRPr="0041470B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41470B">
        <w:rPr>
          <w:rFonts w:eastAsia="Times New Roman"/>
          <w:bdr w:val="none" w:sz="0" w:space="0" w:color="auto" w:frame="1"/>
        </w:rPr>
        <w:t>Multiple R-squared:  0.9402,</w:t>
      </w:r>
      <w:r w:rsidRPr="0041470B">
        <w:rPr>
          <w:rFonts w:eastAsia="Times New Roman"/>
          <w:bdr w:val="none" w:sz="0" w:space="0" w:color="auto" w:frame="1"/>
        </w:rPr>
        <w:tab/>
        <w:t xml:space="preserve">Adjusted R-squared:  0.939 </w:t>
      </w:r>
    </w:p>
    <w:p w14:paraId="1C881580" w14:textId="77777777" w:rsidR="00647F01" w:rsidRPr="0041470B" w:rsidRDefault="00647F01" w:rsidP="00647F01">
      <w:pPr>
        <w:pStyle w:val="Rcodeandoutput"/>
        <w:rPr>
          <w:rFonts w:eastAsia="Times New Roman"/>
        </w:rPr>
      </w:pPr>
      <w:r w:rsidRPr="0041470B">
        <w:rPr>
          <w:rFonts w:eastAsia="Times New Roman"/>
          <w:bdr w:val="none" w:sz="0" w:space="0" w:color="auto" w:frame="1"/>
        </w:rPr>
        <w:t>F-statistic: 754.9 on 1 and 48 DF</w:t>
      </w:r>
      <w:proofErr w:type="gramStart"/>
      <w:r w:rsidRPr="0041470B">
        <w:rPr>
          <w:rFonts w:eastAsia="Times New Roman"/>
          <w:bdr w:val="none" w:sz="0" w:space="0" w:color="auto" w:frame="1"/>
        </w:rPr>
        <w:t>,  p</w:t>
      </w:r>
      <w:proofErr w:type="gramEnd"/>
      <w:r w:rsidRPr="0041470B">
        <w:rPr>
          <w:rFonts w:eastAsia="Times New Roman"/>
          <w:bdr w:val="none" w:sz="0" w:space="0" w:color="auto" w:frame="1"/>
        </w:rPr>
        <w:t>-value: &lt; 2.2e-16</w:t>
      </w:r>
    </w:p>
    <w:p w14:paraId="2BAD7F88" w14:textId="77777777" w:rsidR="00647F01" w:rsidRDefault="00647F01" w:rsidP="00647F01">
      <w:pPr>
        <w:rPr>
          <w:rFonts w:cs="Arial"/>
        </w:rPr>
      </w:pPr>
    </w:p>
    <w:p w14:paraId="3A024871" w14:textId="77777777" w:rsidR="00647F01" w:rsidRPr="00841924" w:rsidRDefault="00647F01" w:rsidP="00647F01">
      <w:pPr>
        <w:pStyle w:val="ListParagraph"/>
        <w:numPr>
          <w:ilvl w:val="0"/>
          <w:numId w:val="3"/>
        </w:numPr>
        <w:rPr>
          <w:color w:val="000000"/>
        </w:rPr>
      </w:pPr>
      <w:r>
        <w:t xml:space="preserve">Critical Value: </w:t>
      </w:r>
      <w:r>
        <w:rPr>
          <w:noProof/>
        </w:rPr>
        <w:sym w:font="Symbol" w:char="F0B1"/>
      </w:r>
      <w:r>
        <w:rPr>
          <w:noProof/>
        </w:rPr>
        <w:t xml:space="preserve"> t</w:t>
      </w:r>
      <w:r>
        <w:rPr>
          <w:noProof/>
          <w:vertAlign w:val="subscript"/>
        </w:rPr>
        <w:t>0.05/2, 48</w:t>
      </w:r>
      <w:r>
        <w:rPr>
          <w:noProof/>
        </w:rPr>
        <w:t xml:space="preserve"> = </w:t>
      </w:r>
      <w:r>
        <w:rPr>
          <w:noProof/>
        </w:rPr>
        <w:sym w:font="Symbol" w:char="F0B1"/>
      </w:r>
      <w:r>
        <w:rPr>
          <w:noProof/>
        </w:rPr>
        <w:t>2.01</w:t>
      </w:r>
    </w:p>
    <w:p w14:paraId="04A1EE32" w14:textId="77777777" w:rsidR="00647F01" w:rsidRPr="00B437FA" w:rsidRDefault="00647F01" w:rsidP="00647F01">
      <w:pPr>
        <w:pStyle w:val="Rcodeandoutput"/>
      </w:pPr>
      <w:r w:rsidRPr="00B437FA">
        <w:t xml:space="preserve"> &gt; </w:t>
      </w:r>
      <w:proofErr w:type="spellStart"/>
      <w:proofErr w:type="gramStart"/>
      <w:r w:rsidRPr="00B437FA">
        <w:t>qt</w:t>
      </w:r>
      <w:proofErr w:type="spellEnd"/>
      <w:r w:rsidRPr="00B437FA">
        <w:t>(</w:t>
      </w:r>
      <w:proofErr w:type="gramEnd"/>
      <w:r w:rsidRPr="00B437FA">
        <w:t xml:space="preserve">0.975, </w:t>
      </w:r>
      <w:proofErr w:type="spellStart"/>
      <w:r w:rsidRPr="00B437FA">
        <w:t>df</w:t>
      </w:r>
      <w:proofErr w:type="spellEnd"/>
      <w:r w:rsidRPr="00B437FA">
        <w:t xml:space="preserve"> = 48)</w:t>
      </w:r>
    </w:p>
    <w:p w14:paraId="533BB128" w14:textId="77777777" w:rsidR="00647F01" w:rsidRPr="00B437FA" w:rsidRDefault="00647F01" w:rsidP="00647F01">
      <w:pPr>
        <w:pStyle w:val="Rcodeandoutput"/>
        <w:rPr>
          <w:rFonts w:eastAsia="Times New Roman"/>
        </w:rPr>
      </w:pPr>
      <w:r w:rsidRPr="00B437FA">
        <w:rPr>
          <w:rFonts w:eastAsia="Times New Roman"/>
          <w:bdr w:val="none" w:sz="0" w:space="0" w:color="auto" w:frame="1"/>
        </w:rPr>
        <w:t>[1] 2.010635</w:t>
      </w:r>
    </w:p>
    <w:p w14:paraId="34081FD4" w14:textId="77777777" w:rsidR="00647F01" w:rsidRPr="00841924" w:rsidRDefault="00647F01" w:rsidP="00647F01">
      <w:pPr>
        <w:pStyle w:val="Rcodeandoutput"/>
        <w:ind w:left="480"/>
      </w:pPr>
    </w:p>
    <w:p w14:paraId="36B9C8C1" w14:textId="198373D4" w:rsidR="00647F01" w:rsidRPr="005D3FB8" w:rsidRDefault="00647F01" w:rsidP="005D3FB8">
      <w:pPr>
        <w:pStyle w:val="ListParagraph"/>
        <w:numPr>
          <w:ilvl w:val="0"/>
          <w:numId w:val="3"/>
        </w:numPr>
        <w:rPr>
          <w:rFonts w:cs="Arial"/>
        </w:rPr>
      </w:pPr>
      <w:r w:rsidRPr="005D3FB8">
        <w:rPr>
          <w:rFonts w:cs="Arial"/>
        </w:rPr>
        <w:t xml:space="preserve">Because </w:t>
      </w:r>
      <w:r>
        <w:t>27.48</w:t>
      </w:r>
      <w:r w:rsidRPr="005D3FB8">
        <w:rPr>
          <w:rFonts w:cs="Arial"/>
        </w:rPr>
        <w:t xml:space="preserve"> &gt; 2.01, reject H</w:t>
      </w:r>
      <w:r w:rsidRPr="005D3FB8">
        <w:rPr>
          <w:rFonts w:cs="Arial"/>
          <w:vertAlign w:val="subscript"/>
        </w:rPr>
        <w:t>0</w:t>
      </w:r>
      <w:r w:rsidRPr="005D3FB8">
        <w:rPr>
          <w:rFonts w:cs="Arial"/>
        </w:rPr>
        <w:t>.</w:t>
      </w:r>
    </w:p>
    <w:p w14:paraId="10576B8F" w14:textId="685AF6AA" w:rsidR="00647F01" w:rsidRDefault="00647F01" w:rsidP="00647F01">
      <w:pPr>
        <w:pStyle w:val="ListParagraph"/>
        <w:numPr>
          <w:ilvl w:val="0"/>
          <w:numId w:val="3"/>
        </w:numPr>
        <w:rPr>
          <w:rFonts w:cs="Arial"/>
          <w:u w:val="single"/>
        </w:rPr>
      </w:pPr>
      <w:r>
        <w:rPr>
          <w:noProof/>
        </w:rPr>
        <w:t xml:space="preserve">There is sufficient evidence to show that </w:t>
      </w:r>
      <w:r w:rsidR="005D3FB8">
        <w:rPr>
          <w:noProof/>
        </w:rPr>
        <w:t>m</w:t>
      </w:r>
      <w:proofErr w:type="spellStart"/>
      <w:r>
        <w:t>ileage</w:t>
      </w:r>
      <w:proofErr w:type="spellEnd"/>
      <w:r>
        <w:t xml:space="preserve"> is linearly related to </w:t>
      </w:r>
      <w:r w:rsidR="005D3FB8">
        <w:t>f</w:t>
      </w:r>
      <w:r>
        <w:t>uel use.</w:t>
      </w:r>
      <w:r w:rsidRPr="007E6384">
        <w:rPr>
          <w:color w:val="000000"/>
        </w:rPr>
        <w:t xml:space="preserve"> </w:t>
      </w:r>
      <w:r>
        <w:br/>
      </w:r>
    </w:p>
    <w:p w14:paraId="04C5FF74" w14:textId="640D0684" w:rsidR="00647F01" w:rsidRDefault="00647F01" w:rsidP="00647F01">
      <w:pPr>
        <w:rPr>
          <w:rFonts w:cs="Arial"/>
        </w:rPr>
      </w:pPr>
      <w:r>
        <w:rPr>
          <w:rFonts w:cs="Arial"/>
        </w:rPr>
        <w:t xml:space="preserve">The </w:t>
      </w:r>
      <w:r w:rsidR="008E71BB">
        <w:rPr>
          <w:rFonts w:cs="Arial"/>
        </w:rPr>
        <w:t xml:space="preserve">predicted </w:t>
      </w:r>
      <w:r>
        <w:rPr>
          <w:rFonts w:cs="Arial"/>
        </w:rPr>
        <w:t xml:space="preserve">mean transformed </w:t>
      </w:r>
      <w:r w:rsidR="005D3FB8">
        <w:rPr>
          <w:rFonts w:cs="Arial"/>
        </w:rPr>
        <w:t>f</w:t>
      </w:r>
      <w:r>
        <w:rPr>
          <w:rFonts w:cs="Arial"/>
        </w:rPr>
        <w:t xml:space="preserve">uel use </w:t>
      </w:r>
      <w:r>
        <w:rPr>
          <w:color w:val="000000"/>
        </w:rPr>
        <w:t xml:space="preserve">for </w:t>
      </w:r>
      <w:r w:rsidR="005D3FB8">
        <w:t>m</w:t>
      </w:r>
      <w:r>
        <w:t xml:space="preserve">ileage </w:t>
      </w:r>
      <w:r>
        <w:rPr>
          <w:color w:val="000000"/>
        </w:rPr>
        <w:t xml:space="preserve">level of 500, 1000 and 1500 </w:t>
      </w:r>
      <w:r>
        <w:rPr>
          <w:rFonts w:cs="Arial"/>
        </w:rPr>
        <w:t>are 339.86, 555.82 and 771.78, respectively.</w:t>
      </w:r>
    </w:p>
    <w:p w14:paraId="3AE5C8F4" w14:textId="77777777" w:rsidR="00647F01" w:rsidRDefault="00647F01" w:rsidP="00647F01">
      <w:pPr>
        <w:pStyle w:val="Rcodeandoutput"/>
      </w:pPr>
    </w:p>
    <w:p w14:paraId="1C5AFAE1" w14:textId="77777777" w:rsidR="00647F01" w:rsidRPr="009C4A63" w:rsidRDefault="00647F01" w:rsidP="00647F01">
      <w:pPr>
        <w:pStyle w:val="Rcodeandoutput"/>
        <w:rPr>
          <w:rFonts w:eastAsia="Times New Roman"/>
        </w:rPr>
      </w:pPr>
      <w:r w:rsidRPr="009C4A63">
        <w:rPr>
          <w:rFonts w:eastAsia="Times New Roman"/>
        </w:rPr>
        <w:t xml:space="preserve">&gt; </w:t>
      </w:r>
      <w:proofErr w:type="spellStart"/>
      <w:r w:rsidRPr="009C4A63">
        <w:rPr>
          <w:rFonts w:eastAsia="Times New Roman"/>
        </w:rPr>
        <w:t>more.mileage</w:t>
      </w:r>
      <w:proofErr w:type="spellEnd"/>
      <w:proofErr w:type="gramStart"/>
      <w:r w:rsidRPr="009C4A63">
        <w:rPr>
          <w:rFonts w:eastAsia="Times New Roman"/>
        </w:rPr>
        <w:t>.&lt;</w:t>
      </w:r>
      <w:proofErr w:type="gramEnd"/>
      <w:r w:rsidRPr="009C4A63">
        <w:rPr>
          <w:rFonts w:eastAsia="Times New Roman"/>
        </w:rPr>
        <w:t>-</w:t>
      </w:r>
      <w:proofErr w:type="spellStart"/>
      <w:r w:rsidRPr="009C4A63">
        <w:rPr>
          <w:rFonts w:eastAsia="Times New Roman"/>
        </w:rPr>
        <w:t>data.frame</w:t>
      </w:r>
      <w:proofErr w:type="spellEnd"/>
      <w:r w:rsidRPr="009C4A63">
        <w:rPr>
          <w:rFonts w:eastAsia="Times New Roman"/>
        </w:rPr>
        <w:t>( Mileage= c(500, 1000, 1500))</w:t>
      </w:r>
    </w:p>
    <w:p w14:paraId="69575317" w14:textId="77777777" w:rsidR="00647F01" w:rsidRPr="009C4A63" w:rsidRDefault="00647F01" w:rsidP="00647F01">
      <w:pPr>
        <w:pStyle w:val="Rcodeandoutput"/>
        <w:rPr>
          <w:rFonts w:eastAsia="Times New Roman"/>
        </w:rPr>
      </w:pPr>
      <w:r w:rsidRPr="009C4A63">
        <w:rPr>
          <w:rFonts w:eastAsia="Times New Roman"/>
        </w:rPr>
        <w:t xml:space="preserve">&gt; </w:t>
      </w:r>
      <w:proofErr w:type="gramStart"/>
      <w:r w:rsidRPr="009C4A63">
        <w:rPr>
          <w:rFonts w:eastAsia="Times New Roman"/>
        </w:rPr>
        <w:t>predict(</w:t>
      </w:r>
      <w:proofErr w:type="gramEnd"/>
      <w:r w:rsidRPr="009C4A63">
        <w:rPr>
          <w:rFonts w:eastAsia="Times New Roman"/>
        </w:rPr>
        <w:t xml:space="preserve">object = </w:t>
      </w:r>
      <w:proofErr w:type="spellStart"/>
      <w:r w:rsidRPr="009C4A63">
        <w:rPr>
          <w:rFonts w:eastAsia="Times New Roman"/>
        </w:rPr>
        <w:t>mod.fit</w:t>
      </w:r>
      <w:proofErr w:type="spellEnd"/>
      <w:r w:rsidRPr="009C4A63">
        <w:rPr>
          <w:rFonts w:eastAsia="Times New Roman"/>
        </w:rPr>
        <w:t xml:space="preserve">, </w:t>
      </w:r>
      <w:proofErr w:type="spellStart"/>
      <w:r w:rsidRPr="009C4A63">
        <w:rPr>
          <w:rFonts w:eastAsia="Times New Roman"/>
        </w:rPr>
        <w:t>newdata</w:t>
      </w:r>
      <w:proofErr w:type="spellEnd"/>
      <w:r w:rsidRPr="009C4A63">
        <w:rPr>
          <w:rFonts w:eastAsia="Times New Roman"/>
        </w:rPr>
        <w:t xml:space="preserve"> = </w:t>
      </w:r>
      <w:proofErr w:type="spellStart"/>
      <w:r w:rsidRPr="009C4A63">
        <w:rPr>
          <w:rFonts w:eastAsia="Times New Roman"/>
        </w:rPr>
        <w:t>more.mileage</w:t>
      </w:r>
      <w:proofErr w:type="spellEnd"/>
      <w:r w:rsidRPr="009C4A63">
        <w:rPr>
          <w:rFonts w:eastAsia="Times New Roman"/>
        </w:rPr>
        <w:t xml:space="preserve">., </w:t>
      </w:r>
      <w:proofErr w:type="spellStart"/>
      <w:r w:rsidRPr="009C4A63">
        <w:rPr>
          <w:rFonts w:eastAsia="Times New Roman"/>
        </w:rPr>
        <w:t>se.fit</w:t>
      </w:r>
      <w:proofErr w:type="spellEnd"/>
      <w:r w:rsidRPr="009C4A63">
        <w:rPr>
          <w:rFonts w:eastAsia="Times New Roman"/>
        </w:rPr>
        <w:t xml:space="preserve"> =</w:t>
      </w:r>
    </w:p>
    <w:p w14:paraId="561B92E3" w14:textId="77777777" w:rsidR="00647F01" w:rsidRPr="009C4A63" w:rsidRDefault="00647F01" w:rsidP="00647F01">
      <w:pPr>
        <w:pStyle w:val="Rcodeandoutput"/>
        <w:rPr>
          <w:rFonts w:eastAsia="Times New Roman"/>
        </w:rPr>
      </w:pPr>
      <w:r w:rsidRPr="009C4A63">
        <w:rPr>
          <w:rFonts w:eastAsia="Times New Roman"/>
        </w:rPr>
        <w:t xml:space="preserve">           TRUE, interval = "confidence", level = 0.95)</w:t>
      </w:r>
    </w:p>
    <w:p w14:paraId="7ADF0021" w14:textId="77777777" w:rsidR="00647F01" w:rsidRPr="009C4A63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9C4A63">
        <w:rPr>
          <w:rFonts w:eastAsia="Times New Roman"/>
          <w:bdr w:val="none" w:sz="0" w:space="0" w:color="auto" w:frame="1"/>
        </w:rPr>
        <w:t>$fit</w:t>
      </w:r>
    </w:p>
    <w:p w14:paraId="5814E0E2" w14:textId="77777777" w:rsidR="00647F01" w:rsidRPr="009C4A63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9C4A63">
        <w:rPr>
          <w:rFonts w:eastAsia="Times New Roman"/>
          <w:bdr w:val="none" w:sz="0" w:space="0" w:color="auto" w:frame="1"/>
        </w:rPr>
        <w:t xml:space="preserve">       fit      </w:t>
      </w:r>
      <w:proofErr w:type="spellStart"/>
      <w:r w:rsidRPr="009C4A63">
        <w:rPr>
          <w:rFonts w:eastAsia="Times New Roman"/>
          <w:bdr w:val="none" w:sz="0" w:space="0" w:color="auto" w:frame="1"/>
        </w:rPr>
        <w:t>lwr</w:t>
      </w:r>
      <w:proofErr w:type="spellEnd"/>
      <w:r w:rsidRPr="009C4A63">
        <w:rPr>
          <w:rFonts w:eastAsia="Times New Roman"/>
          <w:bdr w:val="none" w:sz="0" w:space="0" w:color="auto" w:frame="1"/>
        </w:rPr>
        <w:t xml:space="preserve">      </w:t>
      </w:r>
      <w:proofErr w:type="spellStart"/>
      <w:r w:rsidRPr="009C4A63">
        <w:rPr>
          <w:rFonts w:eastAsia="Times New Roman"/>
          <w:bdr w:val="none" w:sz="0" w:space="0" w:color="auto" w:frame="1"/>
        </w:rPr>
        <w:t>upr</w:t>
      </w:r>
      <w:proofErr w:type="spellEnd"/>
    </w:p>
    <w:p w14:paraId="34041159" w14:textId="77777777" w:rsidR="00647F01" w:rsidRPr="009C4A63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9C4A63">
        <w:rPr>
          <w:rFonts w:eastAsia="Times New Roman"/>
          <w:bdr w:val="none" w:sz="0" w:space="0" w:color="auto" w:frame="1"/>
        </w:rPr>
        <w:t>1 339.8583 314.3220 365.3947</w:t>
      </w:r>
    </w:p>
    <w:p w14:paraId="1B1A559B" w14:textId="77777777" w:rsidR="00647F01" w:rsidRPr="009C4A63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9C4A63">
        <w:rPr>
          <w:rFonts w:eastAsia="Times New Roman"/>
          <w:bdr w:val="none" w:sz="0" w:space="0" w:color="auto" w:frame="1"/>
        </w:rPr>
        <w:t>2 555.8198 540.9007 570.7389</w:t>
      </w:r>
    </w:p>
    <w:p w14:paraId="5C52DFB7" w14:textId="77777777" w:rsidR="00647F01" w:rsidRPr="009C4A63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9C4A63">
        <w:rPr>
          <w:rFonts w:eastAsia="Times New Roman"/>
          <w:bdr w:val="none" w:sz="0" w:space="0" w:color="auto" w:frame="1"/>
        </w:rPr>
        <w:t>3 771.7812 754.6765 788.8860</w:t>
      </w:r>
    </w:p>
    <w:p w14:paraId="725D6976" w14:textId="77777777" w:rsidR="00647F01" w:rsidRPr="009C4A63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</w:p>
    <w:p w14:paraId="04A3C8FC" w14:textId="77777777" w:rsidR="00647F01" w:rsidRPr="009C4A63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9C4A63">
        <w:rPr>
          <w:rFonts w:eastAsia="Times New Roman"/>
          <w:bdr w:val="none" w:sz="0" w:space="0" w:color="auto" w:frame="1"/>
        </w:rPr>
        <w:t>$</w:t>
      </w:r>
      <w:proofErr w:type="spellStart"/>
      <w:r w:rsidRPr="009C4A63">
        <w:rPr>
          <w:rFonts w:eastAsia="Times New Roman"/>
          <w:bdr w:val="none" w:sz="0" w:space="0" w:color="auto" w:frame="1"/>
        </w:rPr>
        <w:t>se.fit</w:t>
      </w:r>
      <w:proofErr w:type="spellEnd"/>
    </w:p>
    <w:p w14:paraId="1A621B6E" w14:textId="77777777" w:rsidR="00647F01" w:rsidRPr="009C4A63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9C4A63">
        <w:rPr>
          <w:rFonts w:eastAsia="Times New Roman"/>
          <w:bdr w:val="none" w:sz="0" w:space="0" w:color="auto" w:frame="1"/>
        </w:rPr>
        <w:t xml:space="preserve">        1         2         3 </w:t>
      </w:r>
    </w:p>
    <w:p w14:paraId="40C3010F" w14:textId="77777777" w:rsidR="00647F01" w:rsidRPr="009C4A63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proofErr w:type="gramStart"/>
      <w:r w:rsidRPr="009C4A63">
        <w:rPr>
          <w:rFonts w:eastAsia="Times New Roman"/>
          <w:bdr w:val="none" w:sz="0" w:space="0" w:color="auto" w:frame="1"/>
        </w:rPr>
        <w:t>12.700645  7.420109</w:t>
      </w:r>
      <w:proofErr w:type="gramEnd"/>
      <w:r w:rsidRPr="009C4A63">
        <w:rPr>
          <w:rFonts w:eastAsia="Times New Roman"/>
          <w:bdr w:val="none" w:sz="0" w:space="0" w:color="auto" w:frame="1"/>
        </w:rPr>
        <w:t xml:space="preserve">  8.507144 </w:t>
      </w:r>
    </w:p>
    <w:p w14:paraId="140C7BD6" w14:textId="77777777" w:rsidR="00647F01" w:rsidRPr="009C4A63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</w:p>
    <w:p w14:paraId="3DF77CFC" w14:textId="77777777" w:rsidR="00647F01" w:rsidRPr="009C4A63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9C4A63">
        <w:rPr>
          <w:rFonts w:eastAsia="Times New Roman"/>
          <w:bdr w:val="none" w:sz="0" w:space="0" w:color="auto" w:frame="1"/>
        </w:rPr>
        <w:t>$</w:t>
      </w:r>
      <w:proofErr w:type="spellStart"/>
      <w:r w:rsidRPr="009C4A63">
        <w:rPr>
          <w:rFonts w:eastAsia="Times New Roman"/>
          <w:bdr w:val="none" w:sz="0" w:space="0" w:color="auto" w:frame="1"/>
        </w:rPr>
        <w:t>df</w:t>
      </w:r>
      <w:proofErr w:type="spellEnd"/>
    </w:p>
    <w:p w14:paraId="5A82AAE2" w14:textId="77777777" w:rsidR="00647F01" w:rsidRPr="009C4A63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9C4A63">
        <w:rPr>
          <w:rFonts w:eastAsia="Times New Roman"/>
          <w:bdr w:val="none" w:sz="0" w:space="0" w:color="auto" w:frame="1"/>
        </w:rPr>
        <w:t>[1] 48</w:t>
      </w:r>
    </w:p>
    <w:p w14:paraId="61E28A0C" w14:textId="77777777" w:rsidR="00647F01" w:rsidRPr="009C4A63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</w:p>
    <w:p w14:paraId="4AD6E86B" w14:textId="77777777" w:rsidR="00647F01" w:rsidRPr="009C4A63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9C4A63">
        <w:rPr>
          <w:rFonts w:eastAsia="Times New Roman"/>
          <w:bdr w:val="none" w:sz="0" w:space="0" w:color="auto" w:frame="1"/>
        </w:rPr>
        <w:t>$</w:t>
      </w:r>
      <w:proofErr w:type="spellStart"/>
      <w:r w:rsidRPr="009C4A63">
        <w:rPr>
          <w:rFonts w:eastAsia="Times New Roman"/>
          <w:bdr w:val="none" w:sz="0" w:space="0" w:color="auto" w:frame="1"/>
        </w:rPr>
        <w:t>residual.scale</w:t>
      </w:r>
      <w:proofErr w:type="spellEnd"/>
    </w:p>
    <w:p w14:paraId="319F2697" w14:textId="77777777" w:rsidR="00647F01" w:rsidRPr="009C4A63" w:rsidRDefault="00647F01" w:rsidP="00647F01">
      <w:pPr>
        <w:pStyle w:val="Rcodeandoutput"/>
        <w:rPr>
          <w:rFonts w:eastAsia="Times New Roman"/>
        </w:rPr>
      </w:pPr>
      <w:r w:rsidRPr="009C4A63">
        <w:rPr>
          <w:rFonts w:eastAsia="Times New Roman"/>
          <w:bdr w:val="none" w:sz="0" w:space="0" w:color="auto" w:frame="1"/>
        </w:rPr>
        <w:t>[1] 48.50595</w:t>
      </w:r>
    </w:p>
    <w:p w14:paraId="419840E7" w14:textId="77777777" w:rsidR="00647F01" w:rsidRDefault="00647F01" w:rsidP="00647F01">
      <w:pPr>
        <w:rPr>
          <w:rFonts w:cs="Arial"/>
          <w:u w:val="single"/>
        </w:rPr>
      </w:pPr>
    </w:p>
    <w:p w14:paraId="08FEB3CA" w14:textId="019A37CD" w:rsidR="00647F01" w:rsidRDefault="00647F01" w:rsidP="00647F01">
      <w:r>
        <w:t>At x = 500, the 95% confidence interval for E(</w:t>
      </w:r>
      <w:proofErr w:type="spellStart"/>
      <w:r w:rsidR="005D3FB8">
        <w:t>Y</w:t>
      </w:r>
      <w:r>
        <w:rPr>
          <w:vertAlign w:val="subscript"/>
        </w:rPr>
        <w:t>h</w:t>
      </w:r>
      <w:proofErr w:type="spellEnd"/>
      <w:r>
        <w:t>) is (314.32,365.39).</w:t>
      </w:r>
    </w:p>
    <w:p w14:paraId="2E440601" w14:textId="7C687167" w:rsidR="00647F01" w:rsidRDefault="00647F01" w:rsidP="00647F01">
      <w:r>
        <w:t>At x = 1000, the 95% confidence interval for E(</w:t>
      </w:r>
      <w:proofErr w:type="spellStart"/>
      <w:r w:rsidR="005D3FB8">
        <w:t>Y</w:t>
      </w:r>
      <w:r>
        <w:rPr>
          <w:vertAlign w:val="subscript"/>
        </w:rPr>
        <w:t>h</w:t>
      </w:r>
      <w:proofErr w:type="spellEnd"/>
      <w:r>
        <w:t>) is (540.90,570.74).</w:t>
      </w:r>
    </w:p>
    <w:p w14:paraId="02A721FE" w14:textId="05E3B5EA" w:rsidR="00647F01" w:rsidRDefault="00647F01" w:rsidP="00647F01">
      <w:r>
        <w:t>At x = 1500, the 95% confidence interval for E(</w:t>
      </w:r>
      <w:proofErr w:type="spellStart"/>
      <w:r w:rsidR="005D3FB8">
        <w:t>Y</w:t>
      </w:r>
      <w:r>
        <w:rPr>
          <w:vertAlign w:val="subscript"/>
        </w:rPr>
        <w:t>h</w:t>
      </w:r>
      <w:proofErr w:type="spellEnd"/>
      <w:r>
        <w:t>) is (754.68, 788.89).</w:t>
      </w:r>
    </w:p>
    <w:p w14:paraId="60CFC7A4" w14:textId="77777777" w:rsidR="00647F01" w:rsidRDefault="00647F01" w:rsidP="00647F01">
      <w:pPr>
        <w:rPr>
          <w:rFonts w:cs="Arial"/>
          <w:u w:val="single"/>
        </w:rPr>
      </w:pPr>
    </w:p>
    <w:p w14:paraId="1E2ACB87" w14:textId="3006EE57" w:rsidR="00647F01" w:rsidRDefault="00647F01" w:rsidP="00647F01">
      <w:r>
        <w:t xml:space="preserve">At x = 500, the 95% prediction interval for </w:t>
      </w:r>
      <w:proofErr w:type="spellStart"/>
      <w:r w:rsidR="005D3FB8">
        <w:t>Y</w:t>
      </w:r>
      <w:r>
        <w:rPr>
          <w:vertAlign w:val="subscript"/>
        </w:rPr>
        <w:t>h</w:t>
      </w:r>
      <w:proofErr w:type="spellEnd"/>
      <w:r>
        <w:t xml:space="preserve"> is (239.01,440.67).</w:t>
      </w:r>
    </w:p>
    <w:p w14:paraId="6ACEC891" w14:textId="0402A5FC" w:rsidR="00647F01" w:rsidRDefault="00647F01" w:rsidP="00647F01">
      <w:r>
        <w:t xml:space="preserve">At x = 1000, the 95% prediction interval for </w:t>
      </w:r>
      <w:proofErr w:type="spellStart"/>
      <w:r w:rsidR="005D3FB8">
        <w:t>Y</w:t>
      </w:r>
      <w:r>
        <w:rPr>
          <w:vertAlign w:val="subscript"/>
        </w:rPr>
        <w:t>h</w:t>
      </w:r>
      <w:proofErr w:type="spellEnd"/>
      <w:r>
        <w:t xml:space="preserve"> is (457.16,654.48).</w:t>
      </w:r>
    </w:p>
    <w:p w14:paraId="19F14A4E" w14:textId="16720F2D" w:rsidR="00647F01" w:rsidRPr="00B2227D" w:rsidRDefault="00647F01" w:rsidP="00647F01">
      <w:pPr>
        <w:rPr>
          <w:rFonts w:cs="Arial"/>
          <w:u w:val="single"/>
        </w:rPr>
      </w:pPr>
      <w:r>
        <w:t xml:space="preserve">At x = 1500, the 95% prediction interval for </w:t>
      </w:r>
      <w:proofErr w:type="spellStart"/>
      <w:r w:rsidR="005D3FB8">
        <w:t>Y</w:t>
      </w:r>
      <w:r>
        <w:rPr>
          <w:vertAlign w:val="subscript"/>
        </w:rPr>
        <w:t>h</w:t>
      </w:r>
      <w:proofErr w:type="spellEnd"/>
      <w:r>
        <w:t xml:space="preserve"> is (672.77,870.80).</w:t>
      </w:r>
    </w:p>
    <w:p w14:paraId="58BC4DE7" w14:textId="77777777" w:rsidR="00647F01" w:rsidRPr="0095627A" w:rsidRDefault="00647F01" w:rsidP="00647F01">
      <w:pPr>
        <w:rPr>
          <w:rFonts w:cs="Arial"/>
        </w:rPr>
      </w:pPr>
    </w:p>
    <w:p w14:paraId="4B058044" w14:textId="77777777" w:rsidR="00647F01" w:rsidRPr="00F403AC" w:rsidRDefault="00647F01" w:rsidP="00647F01">
      <w:pPr>
        <w:pStyle w:val="Rcodeandoutput"/>
        <w:rPr>
          <w:rFonts w:eastAsia="Times New Roman"/>
        </w:rPr>
      </w:pPr>
      <w:r w:rsidRPr="00F403AC">
        <w:rPr>
          <w:rFonts w:eastAsia="Times New Roman"/>
        </w:rPr>
        <w:t xml:space="preserve">&gt; </w:t>
      </w:r>
      <w:proofErr w:type="gramStart"/>
      <w:r w:rsidRPr="00F403AC">
        <w:rPr>
          <w:rFonts w:eastAsia="Times New Roman"/>
        </w:rPr>
        <w:t>predict(</w:t>
      </w:r>
      <w:proofErr w:type="gramEnd"/>
      <w:r w:rsidRPr="00F403AC">
        <w:rPr>
          <w:rFonts w:eastAsia="Times New Roman"/>
        </w:rPr>
        <w:t xml:space="preserve">object = </w:t>
      </w:r>
      <w:proofErr w:type="spellStart"/>
      <w:r w:rsidRPr="00F403AC">
        <w:rPr>
          <w:rFonts w:eastAsia="Times New Roman"/>
        </w:rPr>
        <w:t>mod.fit</w:t>
      </w:r>
      <w:proofErr w:type="spellEnd"/>
      <w:r w:rsidRPr="00F403AC">
        <w:rPr>
          <w:rFonts w:eastAsia="Times New Roman"/>
        </w:rPr>
        <w:t xml:space="preserve">, </w:t>
      </w:r>
      <w:proofErr w:type="spellStart"/>
      <w:r w:rsidRPr="00F403AC">
        <w:rPr>
          <w:rFonts w:eastAsia="Times New Roman"/>
        </w:rPr>
        <w:t>newdata</w:t>
      </w:r>
      <w:proofErr w:type="spellEnd"/>
      <w:r w:rsidRPr="00F403AC">
        <w:rPr>
          <w:rFonts w:eastAsia="Times New Roman"/>
        </w:rPr>
        <w:t xml:space="preserve"> = </w:t>
      </w:r>
      <w:proofErr w:type="spellStart"/>
      <w:r w:rsidRPr="00F403AC">
        <w:rPr>
          <w:rFonts w:eastAsia="Times New Roman"/>
        </w:rPr>
        <w:t>more.mileage</w:t>
      </w:r>
      <w:proofErr w:type="spellEnd"/>
      <w:r w:rsidRPr="00F403AC">
        <w:rPr>
          <w:rFonts w:eastAsia="Times New Roman"/>
        </w:rPr>
        <w:t xml:space="preserve">., </w:t>
      </w:r>
      <w:proofErr w:type="spellStart"/>
      <w:r w:rsidRPr="00F403AC">
        <w:rPr>
          <w:rFonts w:eastAsia="Times New Roman"/>
        </w:rPr>
        <w:t>se.fit</w:t>
      </w:r>
      <w:proofErr w:type="spellEnd"/>
      <w:r w:rsidRPr="00F403AC">
        <w:rPr>
          <w:rFonts w:eastAsia="Times New Roman"/>
        </w:rPr>
        <w:t xml:space="preserve"> =</w:t>
      </w:r>
    </w:p>
    <w:p w14:paraId="2D169961" w14:textId="77777777" w:rsidR="00647F01" w:rsidRPr="00F403AC" w:rsidRDefault="00647F01" w:rsidP="00647F01">
      <w:pPr>
        <w:pStyle w:val="Rcodeandoutput"/>
        <w:rPr>
          <w:rFonts w:eastAsia="Times New Roman"/>
        </w:rPr>
      </w:pPr>
      <w:r w:rsidRPr="00F403AC">
        <w:rPr>
          <w:rFonts w:eastAsia="Times New Roman"/>
        </w:rPr>
        <w:t xml:space="preserve">           TRUE, interval = "prediction", level = 0.95)</w:t>
      </w:r>
    </w:p>
    <w:p w14:paraId="5706EE8F" w14:textId="77777777" w:rsidR="00647F01" w:rsidRPr="00F403AC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F403AC">
        <w:rPr>
          <w:rFonts w:eastAsia="Times New Roman"/>
          <w:bdr w:val="none" w:sz="0" w:space="0" w:color="auto" w:frame="1"/>
        </w:rPr>
        <w:t>$fit</w:t>
      </w:r>
    </w:p>
    <w:p w14:paraId="3FFAD95D" w14:textId="77777777" w:rsidR="00647F01" w:rsidRPr="00F403AC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F403AC">
        <w:rPr>
          <w:rFonts w:eastAsia="Times New Roman"/>
          <w:bdr w:val="none" w:sz="0" w:space="0" w:color="auto" w:frame="1"/>
        </w:rPr>
        <w:t xml:space="preserve">       fit      </w:t>
      </w:r>
      <w:proofErr w:type="spellStart"/>
      <w:r w:rsidRPr="00F403AC">
        <w:rPr>
          <w:rFonts w:eastAsia="Times New Roman"/>
          <w:bdr w:val="none" w:sz="0" w:space="0" w:color="auto" w:frame="1"/>
        </w:rPr>
        <w:t>lwr</w:t>
      </w:r>
      <w:proofErr w:type="spellEnd"/>
      <w:r w:rsidRPr="00F403AC">
        <w:rPr>
          <w:rFonts w:eastAsia="Times New Roman"/>
          <w:bdr w:val="none" w:sz="0" w:space="0" w:color="auto" w:frame="1"/>
        </w:rPr>
        <w:t xml:space="preserve">      </w:t>
      </w:r>
      <w:proofErr w:type="spellStart"/>
      <w:r w:rsidRPr="00F403AC">
        <w:rPr>
          <w:rFonts w:eastAsia="Times New Roman"/>
          <w:bdr w:val="none" w:sz="0" w:space="0" w:color="auto" w:frame="1"/>
        </w:rPr>
        <w:t>upr</w:t>
      </w:r>
      <w:proofErr w:type="spellEnd"/>
    </w:p>
    <w:p w14:paraId="15719077" w14:textId="77777777" w:rsidR="00647F01" w:rsidRPr="00F403AC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F403AC">
        <w:rPr>
          <w:rFonts w:eastAsia="Times New Roman"/>
          <w:bdr w:val="none" w:sz="0" w:space="0" w:color="auto" w:frame="1"/>
        </w:rPr>
        <w:t>1 339.8583 239.0428 440.6739</w:t>
      </w:r>
    </w:p>
    <w:p w14:paraId="40BFEA3D" w14:textId="77777777" w:rsidR="00647F01" w:rsidRPr="00F403AC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F403AC">
        <w:rPr>
          <w:rFonts w:eastAsia="Times New Roman"/>
          <w:bdr w:val="none" w:sz="0" w:space="0" w:color="auto" w:frame="1"/>
        </w:rPr>
        <w:t>2 555.8198 457.1575 654.4821</w:t>
      </w:r>
    </w:p>
    <w:p w14:paraId="1D8A0B2A" w14:textId="77777777" w:rsidR="00647F01" w:rsidRPr="00F403AC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F403AC">
        <w:rPr>
          <w:rFonts w:eastAsia="Times New Roman"/>
          <w:bdr w:val="none" w:sz="0" w:space="0" w:color="auto" w:frame="1"/>
        </w:rPr>
        <w:t>3 771.7812 672.7649 870.7976</w:t>
      </w:r>
    </w:p>
    <w:p w14:paraId="53DB1E67" w14:textId="77777777" w:rsidR="00647F01" w:rsidRPr="00F403AC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</w:p>
    <w:p w14:paraId="182A2E96" w14:textId="77777777" w:rsidR="00647F01" w:rsidRPr="00F403AC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F403AC">
        <w:rPr>
          <w:rFonts w:eastAsia="Times New Roman"/>
          <w:bdr w:val="none" w:sz="0" w:space="0" w:color="auto" w:frame="1"/>
        </w:rPr>
        <w:lastRenderedPageBreak/>
        <w:t>$</w:t>
      </w:r>
      <w:proofErr w:type="spellStart"/>
      <w:r w:rsidRPr="00F403AC">
        <w:rPr>
          <w:rFonts w:eastAsia="Times New Roman"/>
          <w:bdr w:val="none" w:sz="0" w:space="0" w:color="auto" w:frame="1"/>
        </w:rPr>
        <w:t>se.fit</w:t>
      </w:r>
      <w:proofErr w:type="spellEnd"/>
    </w:p>
    <w:p w14:paraId="2549E9D0" w14:textId="77777777" w:rsidR="00647F01" w:rsidRPr="00F403AC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F403AC">
        <w:rPr>
          <w:rFonts w:eastAsia="Times New Roman"/>
          <w:bdr w:val="none" w:sz="0" w:space="0" w:color="auto" w:frame="1"/>
        </w:rPr>
        <w:t xml:space="preserve">        1         2         3 </w:t>
      </w:r>
    </w:p>
    <w:p w14:paraId="1F9BA8AE" w14:textId="77777777" w:rsidR="00647F01" w:rsidRPr="00F403AC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proofErr w:type="gramStart"/>
      <w:r w:rsidRPr="00F403AC">
        <w:rPr>
          <w:rFonts w:eastAsia="Times New Roman"/>
          <w:bdr w:val="none" w:sz="0" w:space="0" w:color="auto" w:frame="1"/>
        </w:rPr>
        <w:t>12.700645  7.420109</w:t>
      </w:r>
      <w:proofErr w:type="gramEnd"/>
      <w:r w:rsidRPr="00F403AC">
        <w:rPr>
          <w:rFonts w:eastAsia="Times New Roman"/>
          <w:bdr w:val="none" w:sz="0" w:space="0" w:color="auto" w:frame="1"/>
        </w:rPr>
        <w:t xml:space="preserve">  8.507144 </w:t>
      </w:r>
    </w:p>
    <w:p w14:paraId="31A2E611" w14:textId="77777777" w:rsidR="00647F01" w:rsidRPr="00F403AC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</w:p>
    <w:p w14:paraId="5160DF42" w14:textId="77777777" w:rsidR="00647F01" w:rsidRPr="00F403AC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F403AC">
        <w:rPr>
          <w:rFonts w:eastAsia="Times New Roman"/>
          <w:bdr w:val="none" w:sz="0" w:space="0" w:color="auto" w:frame="1"/>
        </w:rPr>
        <w:t>$</w:t>
      </w:r>
      <w:proofErr w:type="spellStart"/>
      <w:r w:rsidRPr="00F403AC">
        <w:rPr>
          <w:rFonts w:eastAsia="Times New Roman"/>
          <w:bdr w:val="none" w:sz="0" w:space="0" w:color="auto" w:frame="1"/>
        </w:rPr>
        <w:t>df</w:t>
      </w:r>
      <w:proofErr w:type="spellEnd"/>
    </w:p>
    <w:p w14:paraId="0C61D2F4" w14:textId="77777777" w:rsidR="00647F01" w:rsidRPr="00F403AC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F403AC">
        <w:rPr>
          <w:rFonts w:eastAsia="Times New Roman"/>
          <w:bdr w:val="none" w:sz="0" w:space="0" w:color="auto" w:frame="1"/>
        </w:rPr>
        <w:t>[1] 48</w:t>
      </w:r>
    </w:p>
    <w:p w14:paraId="1FE6844E" w14:textId="77777777" w:rsidR="00647F01" w:rsidRPr="00F403AC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</w:p>
    <w:p w14:paraId="696E5782" w14:textId="77777777" w:rsidR="00647F01" w:rsidRPr="00F403AC" w:rsidRDefault="00647F01" w:rsidP="00647F01">
      <w:pPr>
        <w:pStyle w:val="Rcodeandoutput"/>
        <w:rPr>
          <w:rFonts w:eastAsia="Times New Roman"/>
          <w:bdr w:val="none" w:sz="0" w:space="0" w:color="auto" w:frame="1"/>
        </w:rPr>
      </w:pPr>
      <w:r w:rsidRPr="00F403AC">
        <w:rPr>
          <w:rFonts w:eastAsia="Times New Roman"/>
          <w:bdr w:val="none" w:sz="0" w:space="0" w:color="auto" w:frame="1"/>
        </w:rPr>
        <w:t>$</w:t>
      </w:r>
      <w:proofErr w:type="spellStart"/>
      <w:r w:rsidRPr="00F403AC">
        <w:rPr>
          <w:rFonts w:eastAsia="Times New Roman"/>
          <w:bdr w:val="none" w:sz="0" w:space="0" w:color="auto" w:frame="1"/>
        </w:rPr>
        <w:t>residual.scale</w:t>
      </w:r>
      <w:proofErr w:type="spellEnd"/>
    </w:p>
    <w:p w14:paraId="492018C0" w14:textId="77777777" w:rsidR="00647F01" w:rsidRPr="00F403AC" w:rsidRDefault="00647F01" w:rsidP="00647F01">
      <w:pPr>
        <w:pStyle w:val="Rcodeandoutput"/>
        <w:rPr>
          <w:rFonts w:eastAsia="Times New Roman"/>
        </w:rPr>
      </w:pPr>
      <w:r w:rsidRPr="00F403AC">
        <w:rPr>
          <w:rFonts w:eastAsia="Times New Roman"/>
          <w:bdr w:val="none" w:sz="0" w:space="0" w:color="auto" w:frame="1"/>
        </w:rPr>
        <w:t>[1] 48.50595</w:t>
      </w:r>
    </w:p>
    <w:p w14:paraId="6F62679F" w14:textId="77777777" w:rsidR="00647F01" w:rsidRDefault="00647F01" w:rsidP="00647F01">
      <w:pPr>
        <w:rPr>
          <w:rFonts w:cs="Arial"/>
          <w:u w:val="single"/>
        </w:rPr>
      </w:pPr>
    </w:p>
    <w:p w14:paraId="2D2E31DA" w14:textId="77777777" w:rsidR="00647F01" w:rsidRPr="00046308" w:rsidRDefault="00647F01" w:rsidP="00647F01">
      <w:pPr>
        <w:rPr>
          <w:rFonts w:cs="Arial"/>
        </w:rPr>
      </w:pPr>
      <w:r w:rsidRPr="00046308">
        <w:rPr>
          <w:rFonts w:cs="Arial"/>
        </w:rPr>
        <w:t>The coefficient of determination is</w:t>
      </w:r>
      <w:r>
        <w:rPr>
          <w:rFonts w:cs="Arial"/>
        </w:rPr>
        <w:t xml:space="preserve"> 0.9408.</w:t>
      </w:r>
    </w:p>
    <w:p w14:paraId="603B5208" w14:textId="77777777" w:rsidR="00647F01" w:rsidRPr="00046308" w:rsidRDefault="00647F01" w:rsidP="00647F01">
      <w:pPr>
        <w:numPr>
          <w:ilvl w:val="0"/>
          <w:numId w:val="2"/>
        </w:numPr>
        <w:tabs>
          <w:tab w:val="num" w:pos="1416"/>
        </w:tabs>
        <w:jc w:val="both"/>
      </w:pPr>
      <w:r>
        <w:t>94.08</w:t>
      </w:r>
      <w:r w:rsidRPr="00046308">
        <w:t xml:space="preserve">% of the variation in </w:t>
      </w:r>
      <w:r>
        <w:rPr>
          <w:rFonts w:cs="Arial"/>
        </w:rPr>
        <w:t xml:space="preserve">Fuel use </w:t>
      </w:r>
      <w:r w:rsidRPr="00046308">
        <w:t xml:space="preserve">can be explained by using </w:t>
      </w:r>
      <w:r>
        <w:t>Mileage</w:t>
      </w:r>
      <w:r w:rsidRPr="00046308">
        <w:t xml:space="preserve"> to predict</w:t>
      </w:r>
      <w:r>
        <w:t xml:space="preserve"> </w:t>
      </w:r>
      <w:r>
        <w:rPr>
          <w:rFonts w:cs="Arial"/>
        </w:rPr>
        <w:t>Fuel use</w:t>
      </w:r>
      <w:r w:rsidRPr="00046308">
        <w:t xml:space="preserve">.  </w:t>
      </w:r>
    </w:p>
    <w:p w14:paraId="5EC6F4F1" w14:textId="77777777" w:rsidR="00647F01" w:rsidRPr="00035C3D" w:rsidRDefault="00647F01" w:rsidP="00647F01">
      <w:pPr>
        <w:numPr>
          <w:ilvl w:val="0"/>
          <w:numId w:val="2"/>
        </w:numPr>
        <w:tabs>
          <w:tab w:val="num" w:pos="1416"/>
        </w:tabs>
        <w:jc w:val="both"/>
      </w:pPr>
      <w:r w:rsidRPr="00046308">
        <w:t xml:space="preserve">The model fits the data </w:t>
      </w:r>
      <w:r>
        <w:t>relatively</w:t>
      </w:r>
      <w:r w:rsidRPr="00046308">
        <w:t xml:space="preserve"> well.</w:t>
      </w:r>
    </w:p>
    <w:p w14:paraId="11AF9AF2" w14:textId="77777777" w:rsidR="00647F01" w:rsidRPr="00046308" w:rsidRDefault="00647F01" w:rsidP="00647F01">
      <w:pPr>
        <w:rPr>
          <w:rFonts w:cs="Arial"/>
        </w:rPr>
      </w:pPr>
      <w:r>
        <w:rPr>
          <w:rFonts w:cs="Arial"/>
        </w:rPr>
        <w:t>The correlation coefficient is 0.9699.</w:t>
      </w:r>
    </w:p>
    <w:p w14:paraId="18D7DDC7" w14:textId="77777777" w:rsidR="00647F01" w:rsidRDefault="00647F01" w:rsidP="00647F01">
      <w:pPr>
        <w:pStyle w:val="Rcodeandoutput"/>
      </w:pPr>
    </w:p>
    <w:p w14:paraId="2C63E70C" w14:textId="77777777" w:rsidR="00647F01" w:rsidRPr="00D87141" w:rsidRDefault="00647F01" w:rsidP="00647F01">
      <w:pPr>
        <w:pStyle w:val="Rcodeandoutput"/>
        <w:rPr>
          <w:rFonts w:eastAsia="Times New Roman"/>
        </w:rPr>
      </w:pPr>
      <w:r w:rsidRPr="00D87141">
        <w:rPr>
          <w:rFonts w:eastAsia="Times New Roman"/>
        </w:rPr>
        <w:t xml:space="preserve">&gt; </w:t>
      </w:r>
      <w:proofErr w:type="spellStart"/>
      <w:proofErr w:type="gramStart"/>
      <w:r w:rsidRPr="00D87141">
        <w:rPr>
          <w:rFonts w:eastAsia="Times New Roman"/>
        </w:rPr>
        <w:t>sqrt</w:t>
      </w:r>
      <w:proofErr w:type="spellEnd"/>
      <w:r w:rsidRPr="00D87141">
        <w:rPr>
          <w:rFonts w:eastAsia="Times New Roman"/>
        </w:rPr>
        <w:t>(</w:t>
      </w:r>
      <w:proofErr w:type="gramEnd"/>
      <w:r w:rsidRPr="00D87141">
        <w:rPr>
          <w:rFonts w:eastAsia="Times New Roman"/>
        </w:rPr>
        <w:t>.9408)</w:t>
      </w:r>
    </w:p>
    <w:p w14:paraId="0FA38357" w14:textId="77777777" w:rsidR="00647F01" w:rsidRPr="00D87141" w:rsidRDefault="00647F01" w:rsidP="00647F01">
      <w:pPr>
        <w:pStyle w:val="Rcodeandoutput"/>
        <w:rPr>
          <w:rFonts w:eastAsia="Times New Roman"/>
        </w:rPr>
      </w:pPr>
      <w:r w:rsidRPr="00D87141">
        <w:rPr>
          <w:rFonts w:eastAsia="Times New Roman"/>
          <w:bdr w:val="none" w:sz="0" w:space="0" w:color="auto" w:frame="1"/>
        </w:rPr>
        <w:t>[1] 0.9699485</w:t>
      </w:r>
    </w:p>
    <w:p w14:paraId="0EF25B21" w14:textId="77777777" w:rsidR="00647F01" w:rsidRPr="00046308" w:rsidRDefault="00647F01" w:rsidP="00647F01">
      <w:pPr>
        <w:rPr>
          <w:rFonts w:cs="Arial"/>
        </w:rPr>
      </w:pPr>
    </w:p>
    <w:p w14:paraId="029EAF26" w14:textId="77777777" w:rsidR="00647F01" w:rsidRDefault="00647F01" w:rsidP="00647F01"/>
    <w:p w14:paraId="1CB1F416" w14:textId="77777777" w:rsidR="00647F01" w:rsidRDefault="00647F01" w:rsidP="00647F01"/>
    <w:p w14:paraId="71EDBB12" w14:textId="77777777" w:rsidR="00647F01" w:rsidRDefault="00647F01" w:rsidP="00647F01">
      <w:pPr>
        <w:rPr>
          <w:noProof/>
        </w:rPr>
      </w:pPr>
    </w:p>
    <w:p w14:paraId="482E9288" w14:textId="77777777" w:rsidR="00647F01" w:rsidRDefault="00647F01" w:rsidP="00647F01">
      <w:pPr>
        <w:rPr>
          <w:noProof/>
        </w:rPr>
      </w:pPr>
    </w:p>
    <w:p w14:paraId="3DB841F3" w14:textId="77777777" w:rsidR="00647F01" w:rsidRDefault="00647F01" w:rsidP="00647F01">
      <w:pPr>
        <w:rPr>
          <w:noProof/>
        </w:rPr>
      </w:pPr>
    </w:p>
    <w:p w14:paraId="60C6D93F" w14:textId="77777777" w:rsidR="00647F01" w:rsidRDefault="00647F01" w:rsidP="00647F01">
      <w:pPr>
        <w:rPr>
          <w:noProof/>
        </w:rPr>
      </w:pPr>
    </w:p>
    <w:p w14:paraId="47893B26" w14:textId="77777777" w:rsidR="00647F01" w:rsidRDefault="00647F01" w:rsidP="00647F01">
      <w:pPr>
        <w:rPr>
          <w:noProof/>
        </w:rPr>
      </w:pPr>
    </w:p>
    <w:p w14:paraId="76AF04E8" w14:textId="77777777" w:rsidR="00647F01" w:rsidRDefault="00647F01" w:rsidP="00647F01">
      <w:pPr>
        <w:rPr>
          <w:noProof/>
        </w:rPr>
      </w:pPr>
    </w:p>
    <w:p w14:paraId="6C243EF4" w14:textId="77777777" w:rsidR="005D3FB8" w:rsidRDefault="005D3FB8">
      <w:pPr>
        <w:spacing w:after="160" w:line="259" w:lineRule="auto"/>
        <w:rPr>
          <w:rFonts w:cs="Arial"/>
        </w:rPr>
      </w:pPr>
      <w:r>
        <w:rPr>
          <w:rFonts w:cs="Arial"/>
        </w:rPr>
        <w:br w:type="page"/>
      </w:r>
    </w:p>
    <w:p w14:paraId="1A3A57A7" w14:textId="31E653A9" w:rsidR="00DD32F6" w:rsidRPr="003A0F64" w:rsidRDefault="00DD32F6" w:rsidP="00DD32F6">
      <w:pPr>
        <w:rPr>
          <w:rFonts w:cs="Arial"/>
        </w:rPr>
      </w:pPr>
      <w:r w:rsidRPr="003A0F64">
        <w:rPr>
          <w:rFonts w:cs="Arial"/>
        </w:rPr>
        <w:lastRenderedPageBreak/>
        <w:t>11.</w:t>
      </w:r>
      <w:r>
        <w:rPr>
          <w:rFonts w:cs="Arial"/>
        </w:rPr>
        <w:t>82</w:t>
      </w:r>
    </w:p>
    <w:p w14:paraId="4B415A04" w14:textId="77777777" w:rsidR="00DD32F6" w:rsidRDefault="00DD32F6" w:rsidP="00DD32F6">
      <w:pPr>
        <w:pStyle w:val="BodyTextIndent"/>
        <w:ind w:left="0"/>
        <w:rPr>
          <w:sz w:val="24"/>
          <w:lang w:eastAsia="zh-CN"/>
        </w:rPr>
      </w:pPr>
      <w:r>
        <w:rPr>
          <w:color w:val="000000"/>
          <w:sz w:val="24"/>
          <w:szCs w:val="24"/>
        </w:rPr>
        <w:t xml:space="preserve">The </w:t>
      </w:r>
      <w:r w:rsidRPr="006F5EC0">
        <w:rPr>
          <w:color w:val="000000"/>
          <w:sz w:val="24"/>
          <w:szCs w:val="24"/>
        </w:rPr>
        <w:t xml:space="preserve">scatter plot </w:t>
      </w:r>
      <w:r>
        <w:rPr>
          <w:color w:val="000000"/>
          <w:sz w:val="24"/>
          <w:szCs w:val="24"/>
        </w:rPr>
        <w:t>with</w:t>
      </w:r>
      <w:r w:rsidRPr="006F5EC0">
        <w:rPr>
          <w:color w:val="000000"/>
          <w:sz w:val="24"/>
          <w:szCs w:val="24"/>
        </w:rPr>
        <w:t xml:space="preserve"> the </w:t>
      </w:r>
      <w:r>
        <w:rPr>
          <w:color w:val="000000"/>
          <w:sz w:val="24"/>
          <w:szCs w:val="24"/>
        </w:rPr>
        <w:t>sample</w:t>
      </w:r>
      <w:r w:rsidRPr="006F5EC0">
        <w:rPr>
          <w:color w:val="000000"/>
          <w:sz w:val="24"/>
          <w:szCs w:val="24"/>
        </w:rPr>
        <w:t xml:space="preserve"> regression model </w:t>
      </w:r>
      <w:r>
        <w:rPr>
          <w:color w:val="000000"/>
          <w:sz w:val="24"/>
          <w:szCs w:val="24"/>
        </w:rPr>
        <w:t>line</w:t>
      </w:r>
      <w:r>
        <w:rPr>
          <w:sz w:val="24"/>
          <w:lang w:eastAsia="zh-CN"/>
        </w:rPr>
        <w:t xml:space="preserve"> and 95% CI and PI band is:</w:t>
      </w:r>
    </w:p>
    <w:p w14:paraId="252715B6" w14:textId="77777777" w:rsidR="00DD32F6" w:rsidRDefault="00DD32F6" w:rsidP="00DD32F6">
      <w:pPr>
        <w:pStyle w:val="Rcodeandoutput"/>
        <w:rPr>
          <w:lang w:eastAsia="zh-CN"/>
        </w:rPr>
      </w:pPr>
    </w:p>
    <w:p w14:paraId="67789AD1" w14:textId="77777777" w:rsidR="00DD32F6" w:rsidRDefault="00DD32F6" w:rsidP="00DD32F6">
      <w:pPr>
        <w:pStyle w:val="Equations"/>
        <w:rPr>
          <w:lang w:eastAsia="zh-CN"/>
        </w:rPr>
      </w:pPr>
      <w:r>
        <w:rPr>
          <w:noProof/>
        </w:rPr>
        <w:drawing>
          <wp:inline distT="0" distB="0" distL="0" distR="0" wp14:anchorId="0805F8D9" wp14:editId="6828484A">
            <wp:extent cx="4298223" cy="429314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245" cy="42931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D82A81" w14:textId="77777777" w:rsidR="00DD32F6" w:rsidRDefault="00DD32F6" w:rsidP="00DD32F6">
      <w:pPr>
        <w:pStyle w:val="Rcodeandoutput"/>
        <w:rPr>
          <w:lang w:eastAsia="zh-CN"/>
        </w:rPr>
      </w:pPr>
    </w:p>
    <w:p w14:paraId="150B4E40" w14:textId="78B7B86A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&gt; ex11.82 &lt;- </w:t>
      </w:r>
      <w:proofErr w:type="spellStart"/>
      <w:r w:rsidRPr="00DD32F6">
        <w:rPr>
          <w:rFonts w:eastAsia="Times New Roman"/>
        </w:rPr>
        <w:t>read.table</w:t>
      </w:r>
      <w:proofErr w:type="spellEnd"/>
      <w:r w:rsidRPr="00DD32F6">
        <w:rPr>
          <w:rFonts w:eastAsia="Times New Roman"/>
        </w:rPr>
        <w:t xml:space="preserve">("ex11-82.txt", header=T, </w:t>
      </w:r>
      <w:proofErr w:type="spellStart"/>
      <w:r w:rsidRPr="00DD32F6">
        <w:rPr>
          <w:rFonts w:eastAsia="Times New Roman"/>
        </w:rPr>
        <w:t>sep</w:t>
      </w:r>
      <w:proofErr w:type="spellEnd"/>
      <w:r w:rsidRPr="00DD32F6">
        <w:rPr>
          <w:rFonts w:eastAsia="Times New Roman"/>
        </w:rPr>
        <w:t>="")</w:t>
      </w:r>
    </w:p>
    <w:p w14:paraId="6DC5A79E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>&gt; head(ex11.82)</w:t>
      </w:r>
    </w:p>
    <w:p w14:paraId="52BC4558" w14:textId="77777777" w:rsidR="00DD32F6" w:rsidRPr="00DD32F6" w:rsidRDefault="00DD32F6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DD32F6">
        <w:rPr>
          <w:rFonts w:eastAsia="Times New Roman"/>
          <w:bdr w:val="none" w:sz="0" w:space="0" w:color="auto" w:frame="1"/>
        </w:rPr>
        <w:t xml:space="preserve">  Patient     x     y</w:t>
      </w:r>
    </w:p>
    <w:p w14:paraId="1BBD1F02" w14:textId="77777777" w:rsidR="00DD32F6" w:rsidRPr="00DD32F6" w:rsidRDefault="00DD32F6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DD32F6">
        <w:rPr>
          <w:rFonts w:eastAsia="Times New Roman"/>
          <w:bdr w:val="none" w:sz="0" w:space="0" w:color="auto" w:frame="1"/>
        </w:rPr>
        <w:t>1       1 70.00 18.88</w:t>
      </w:r>
    </w:p>
    <w:p w14:paraId="415B41A1" w14:textId="77777777" w:rsidR="00DD32F6" w:rsidRPr="00DD32F6" w:rsidRDefault="00DD32F6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DD32F6">
        <w:rPr>
          <w:rFonts w:eastAsia="Times New Roman"/>
          <w:bdr w:val="none" w:sz="0" w:space="0" w:color="auto" w:frame="1"/>
        </w:rPr>
        <w:t>2       2 55.43  7.26</w:t>
      </w:r>
    </w:p>
    <w:p w14:paraId="64F19647" w14:textId="77777777" w:rsidR="00DD32F6" w:rsidRPr="00DD32F6" w:rsidRDefault="00DD32F6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DD32F6">
        <w:rPr>
          <w:rFonts w:eastAsia="Times New Roman"/>
          <w:bdr w:val="none" w:sz="0" w:space="0" w:color="auto" w:frame="1"/>
        </w:rPr>
        <w:t>3       3 18.87  6.50</w:t>
      </w:r>
    </w:p>
    <w:p w14:paraId="231F0500" w14:textId="77777777" w:rsidR="00DD32F6" w:rsidRPr="00DD32F6" w:rsidRDefault="00DD32F6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DD32F6">
        <w:rPr>
          <w:rFonts w:eastAsia="Times New Roman"/>
          <w:bdr w:val="none" w:sz="0" w:space="0" w:color="auto" w:frame="1"/>
        </w:rPr>
        <w:t>4       4 40.41  9.83</w:t>
      </w:r>
    </w:p>
    <w:p w14:paraId="780F975B" w14:textId="77777777" w:rsidR="00DD32F6" w:rsidRPr="00DD32F6" w:rsidRDefault="00DD32F6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DD32F6">
        <w:rPr>
          <w:rFonts w:eastAsia="Times New Roman"/>
          <w:bdr w:val="none" w:sz="0" w:space="0" w:color="auto" w:frame="1"/>
        </w:rPr>
        <w:t>5       5 57.43 46.05</w:t>
      </w:r>
    </w:p>
    <w:p w14:paraId="092E6D68" w14:textId="77777777" w:rsidR="00DD32F6" w:rsidRPr="00DD32F6" w:rsidRDefault="00DD32F6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DD32F6">
        <w:rPr>
          <w:rFonts w:eastAsia="Times New Roman"/>
          <w:bdr w:val="none" w:sz="0" w:space="0" w:color="auto" w:frame="1"/>
        </w:rPr>
        <w:t>6       6 31.14 20.10</w:t>
      </w:r>
    </w:p>
    <w:p w14:paraId="5527DF42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>&gt; plot(x = ex11.82$x, y = ex11.82$y,</w:t>
      </w:r>
    </w:p>
    <w:p w14:paraId="75ACD4D2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      xlab = "Pellet Method", ylab = "Homogenate Method",</w:t>
      </w:r>
    </w:p>
    <w:p w14:paraId="487EE74F" w14:textId="77777777" w:rsidR="005D3FB8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      </w:t>
      </w:r>
      <w:proofErr w:type="gramStart"/>
      <w:r w:rsidRPr="00DD32F6">
        <w:rPr>
          <w:rFonts w:eastAsia="Times New Roman"/>
        </w:rPr>
        <w:t>main</w:t>
      </w:r>
      <w:proofErr w:type="gramEnd"/>
      <w:r w:rsidRPr="00DD32F6">
        <w:rPr>
          <w:rFonts w:eastAsia="Times New Roman"/>
        </w:rPr>
        <w:t xml:space="preserve"> = "Homogenate Method vs Pellet Method", col = "red", xlim = </w:t>
      </w:r>
    </w:p>
    <w:p w14:paraId="026D6112" w14:textId="7A3C3190" w:rsidR="00DD32F6" w:rsidRPr="00DD32F6" w:rsidRDefault="005D3FB8" w:rsidP="00BD40DE">
      <w:pPr>
        <w:pStyle w:val="Rcodeandoutput"/>
        <w:rPr>
          <w:rFonts w:eastAsia="Times New Roman"/>
        </w:rPr>
      </w:pPr>
      <w:r>
        <w:rPr>
          <w:rFonts w:eastAsia="Times New Roman"/>
        </w:rPr>
        <w:t xml:space="preserve">      </w:t>
      </w:r>
      <w:proofErr w:type="gramStart"/>
      <w:r w:rsidR="00DD32F6" w:rsidRPr="00DD32F6">
        <w:rPr>
          <w:rFonts w:eastAsia="Times New Roman"/>
        </w:rPr>
        <w:t>c(</w:t>
      </w:r>
      <w:proofErr w:type="gramEnd"/>
      <w:r w:rsidR="00DD32F6" w:rsidRPr="00DD32F6">
        <w:rPr>
          <w:rFonts w:eastAsia="Times New Roman"/>
        </w:rPr>
        <w:t xml:space="preserve">10,330), </w:t>
      </w:r>
      <w:proofErr w:type="spellStart"/>
      <w:r w:rsidR="00DD32F6" w:rsidRPr="00DD32F6">
        <w:rPr>
          <w:rFonts w:eastAsia="Times New Roman"/>
        </w:rPr>
        <w:t>ylim</w:t>
      </w:r>
      <w:proofErr w:type="spellEnd"/>
      <w:r w:rsidR="00DD32F6" w:rsidRPr="00DD32F6">
        <w:rPr>
          <w:rFonts w:eastAsia="Times New Roman"/>
        </w:rPr>
        <w:t xml:space="preserve"> = c(-20,140),</w:t>
      </w:r>
    </w:p>
    <w:p w14:paraId="3931AEDB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      pch = 1, cex = 1.0, panel.first = grid(col = "gray", lty = "dotted"))</w:t>
      </w:r>
    </w:p>
    <w:p w14:paraId="420DCDB2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>&gt; mod.fit&lt;-lm(formula = y ~ x, data = ex11.82)</w:t>
      </w:r>
    </w:p>
    <w:p w14:paraId="2698F0BE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>&gt; curve(expr = mod.fit$coefficients[1] + mod.fit$coefficients[2]*x,</w:t>
      </w:r>
    </w:p>
    <w:p w14:paraId="54588303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       from = min(ex11.82$x), to = max(ex11.82$x),</w:t>
      </w:r>
    </w:p>
    <w:p w14:paraId="62A6E9B2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       col = "blue", add = TRUE, n = 1000, lwd = 1)</w:t>
      </w:r>
    </w:p>
    <w:p w14:paraId="60E41252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&gt; </w:t>
      </w:r>
      <w:proofErr w:type="gramStart"/>
      <w:r w:rsidRPr="00DD32F6">
        <w:rPr>
          <w:rFonts w:eastAsia="Times New Roman"/>
        </w:rPr>
        <w:t>curve(</w:t>
      </w:r>
      <w:proofErr w:type="gramEnd"/>
      <w:r w:rsidRPr="00DD32F6">
        <w:rPr>
          <w:rFonts w:eastAsia="Times New Roman"/>
        </w:rPr>
        <w:t>expr =  predict(object = mod.fit, newdata = data.frame(x = x),</w:t>
      </w:r>
    </w:p>
    <w:p w14:paraId="289FBEDD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                       interval = "confidence", level = 0.95)[,2],</w:t>
      </w:r>
    </w:p>
    <w:p w14:paraId="1369ED6B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       col = "darkgreen", lty = "dashed", lwd = 1, add = TRUE,</w:t>
      </w:r>
    </w:p>
    <w:p w14:paraId="61C5E023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       from = min(ex11.82$x), to = max(ex11.82$x))</w:t>
      </w:r>
    </w:p>
    <w:p w14:paraId="7F347661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lastRenderedPageBreak/>
        <w:t>&gt; curve(expr =  predict(object = mod.fit, newdata = data.frame(x = x),</w:t>
      </w:r>
    </w:p>
    <w:p w14:paraId="1AAE5503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                       interval = "confidence", level = 0.95)[,3],</w:t>
      </w:r>
    </w:p>
    <w:p w14:paraId="2D000B9D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       col = "darkgreen", lty = "dashed", lwd = 1, add = TRUE,</w:t>
      </w:r>
    </w:p>
    <w:p w14:paraId="75CA505C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       from = min(ex11.82$x), to = max(ex11.82$x))</w:t>
      </w:r>
    </w:p>
    <w:p w14:paraId="77B29474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&gt; </w:t>
      </w:r>
      <w:proofErr w:type="gramStart"/>
      <w:r w:rsidRPr="00DD32F6">
        <w:rPr>
          <w:rFonts w:eastAsia="Times New Roman"/>
        </w:rPr>
        <w:t>curve(</w:t>
      </w:r>
      <w:proofErr w:type="gramEnd"/>
      <w:r w:rsidRPr="00DD32F6">
        <w:rPr>
          <w:rFonts w:eastAsia="Times New Roman"/>
        </w:rPr>
        <w:t>expr =  predict(object = mod.fit, newdata = data.frame(x = x),</w:t>
      </w:r>
    </w:p>
    <w:p w14:paraId="18F620F3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                       interval = "prediction", level = 0.95)[,2],</w:t>
      </w:r>
    </w:p>
    <w:p w14:paraId="355AD907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       col = "blue", lty = "dashed", lwd = 1, add = TRUE,</w:t>
      </w:r>
    </w:p>
    <w:p w14:paraId="7944B7B5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       from = min(ex11.82$x), to = max(ex11.82$x))</w:t>
      </w:r>
    </w:p>
    <w:p w14:paraId="5C48969C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>&gt; curve(expr =  predict(object = mod.fit, newdata = data.frame(x = x),</w:t>
      </w:r>
    </w:p>
    <w:p w14:paraId="67C6C240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                       interval = "prediction", level = 0.95)[,3],</w:t>
      </w:r>
    </w:p>
    <w:p w14:paraId="4F16FA73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       col = "blue", lty = "dashed", lwd = 1, add = TRUE,</w:t>
      </w:r>
    </w:p>
    <w:p w14:paraId="3F92E884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 xml:space="preserve">       from = min(ex11.82$x), to = max(ex11.82$x))</w:t>
      </w:r>
    </w:p>
    <w:p w14:paraId="74ED8F89" w14:textId="77777777" w:rsidR="00DD32F6" w:rsidRDefault="00DD32F6" w:rsidP="00DD32F6">
      <w:pPr>
        <w:pStyle w:val="Rcodeandoutput"/>
        <w:rPr>
          <w:lang w:eastAsia="zh-CN"/>
        </w:rPr>
      </w:pPr>
      <w:r w:rsidRPr="00073811">
        <w:rPr>
          <w:lang w:eastAsia="zh-CN"/>
        </w:rPr>
        <w:t xml:space="preserve"> </w:t>
      </w:r>
    </w:p>
    <w:p w14:paraId="58A87979" w14:textId="77777777" w:rsidR="00DD32F6" w:rsidRDefault="00DD32F6" w:rsidP="00DD32F6">
      <w:pPr>
        <w:pStyle w:val="Rcodeandoutput"/>
        <w:rPr>
          <w:lang w:eastAsia="zh-CN"/>
        </w:rPr>
      </w:pPr>
    </w:p>
    <w:p w14:paraId="5248F6CA" w14:textId="77777777" w:rsidR="00DD32F6" w:rsidRDefault="00DD32F6" w:rsidP="00DD32F6">
      <w:pPr>
        <w:pStyle w:val="BodyTextIndent"/>
        <w:ind w:left="0"/>
        <w:rPr>
          <w:sz w:val="24"/>
          <w:lang w:eastAsia="zh-CN"/>
        </w:rPr>
      </w:pPr>
      <w:r>
        <w:rPr>
          <w:sz w:val="24"/>
          <w:lang w:eastAsia="zh-CN"/>
        </w:rPr>
        <w:t>The sample regression model is:</w:t>
      </w:r>
    </w:p>
    <w:p w14:paraId="5430896F" w14:textId="77777777" w:rsidR="00DD32F6" w:rsidRDefault="00DD32F6" w:rsidP="00DD32F6">
      <w:pPr>
        <w:pStyle w:val="Equations"/>
      </w:pPr>
      <w:r w:rsidRPr="00ED3B0F">
        <w:rPr>
          <w:position w:val="-10"/>
        </w:rPr>
        <w:object w:dxaOrig="1219" w:dyaOrig="380" w14:anchorId="7F8B0042">
          <v:shape id="_x0000_i1028" type="#_x0000_t75" style="width:61.65pt;height:18.3pt" o:ole="" fillcolor="window">
            <v:imagedata r:id="rId8" o:title=""/>
          </v:shape>
          <o:OLEObject Type="Embed" ProgID="Equation.DSMT4" ShapeID="_x0000_i1028" DrawAspect="Content" ObjectID="_1731388070" r:id="rId15"/>
        </w:object>
      </w:r>
      <w:r>
        <w:t>= 10.33</w:t>
      </w:r>
      <w:r w:rsidRPr="007D092C">
        <w:t xml:space="preserve"> + </w:t>
      </w:r>
      <w:r>
        <w:t>0.27x</w:t>
      </w:r>
    </w:p>
    <w:p w14:paraId="6515504C" w14:textId="77777777" w:rsidR="00DD32F6" w:rsidRDefault="00DD32F6" w:rsidP="00DD32F6">
      <w:pPr>
        <w:ind w:left="1440"/>
      </w:pPr>
    </w:p>
    <w:p w14:paraId="7DB65FCD" w14:textId="77777777" w:rsidR="00DD32F6" w:rsidRPr="00ED3B0F" w:rsidRDefault="00DD32F6" w:rsidP="00DD32F6">
      <w:pPr>
        <w:pStyle w:val="BodyTextIndent"/>
        <w:ind w:left="0"/>
        <w:rPr>
          <w:sz w:val="24"/>
          <w:szCs w:val="24"/>
          <w:lang w:eastAsia="zh-CN"/>
        </w:rPr>
      </w:pPr>
      <w:r>
        <w:rPr>
          <w:sz w:val="24"/>
          <w:szCs w:val="24"/>
        </w:rPr>
        <w:t xml:space="preserve">where y </w:t>
      </w:r>
      <w:r w:rsidRPr="000576A4">
        <w:rPr>
          <w:sz w:val="24"/>
          <w:szCs w:val="24"/>
        </w:rPr>
        <w:t xml:space="preserve">= </w:t>
      </w:r>
      <w:r w:rsidRPr="000576A4">
        <w:rPr>
          <w:color w:val="000000"/>
          <w:sz w:val="24"/>
          <w:szCs w:val="24"/>
        </w:rPr>
        <w:t xml:space="preserve">sucrose activity measured by </w:t>
      </w:r>
      <w:r w:rsidRPr="000576A4">
        <w:rPr>
          <w:sz w:val="24"/>
          <w:szCs w:val="24"/>
        </w:rPr>
        <w:t>homogenate</w:t>
      </w:r>
      <w:r>
        <w:rPr>
          <w:sz w:val="24"/>
          <w:szCs w:val="24"/>
        </w:rPr>
        <w:t xml:space="preserve"> method </w:t>
      </w:r>
      <w:r w:rsidRPr="00ED3B0F">
        <w:rPr>
          <w:sz w:val="24"/>
          <w:szCs w:val="24"/>
        </w:rPr>
        <w:t xml:space="preserve">and x = </w:t>
      </w:r>
      <w:r w:rsidRPr="000576A4">
        <w:rPr>
          <w:color w:val="000000"/>
          <w:sz w:val="24"/>
          <w:szCs w:val="24"/>
        </w:rPr>
        <w:t xml:space="preserve">sucrose activity measured by </w:t>
      </w:r>
      <w:r>
        <w:rPr>
          <w:sz w:val="24"/>
          <w:szCs w:val="24"/>
        </w:rPr>
        <w:t>pellet method</w:t>
      </w:r>
      <w:r w:rsidRPr="00ED3B0F">
        <w:rPr>
          <w:sz w:val="24"/>
          <w:szCs w:val="24"/>
        </w:rPr>
        <w:t>.</w:t>
      </w:r>
    </w:p>
    <w:p w14:paraId="588646C3" w14:textId="77777777" w:rsidR="00DD32F6" w:rsidRDefault="00DD32F6" w:rsidP="00DD32F6">
      <w:pPr>
        <w:pStyle w:val="BodyTextIndent"/>
        <w:ind w:left="0"/>
        <w:rPr>
          <w:sz w:val="24"/>
          <w:lang w:eastAsia="zh-CN"/>
        </w:rPr>
      </w:pPr>
    </w:p>
    <w:p w14:paraId="59E40DD4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>&gt; mod.fit&lt;-lm(formula = y ~ x, data = ex11.82)</w:t>
      </w:r>
    </w:p>
    <w:p w14:paraId="1CF35D41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</w:rPr>
        <w:t>&gt; mod.fit</w:t>
      </w:r>
    </w:p>
    <w:p w14:paraId="3F4D4062" w14:textId="77777777" w:rsidR="00DD32F6" w:rsidRPr="00DD32F6" w:rsidRDefault="00DD32F6" w:rsidP="00BD40DE">
      <w:pPr>
        <w:pStyle w:val="Rcodeandoutput"/>
        <w:rPr>
          <w:rFonts w:eastAsia="Times New Roman"/>
          <w:bdr w:val="none" w:sz="0" w:space="0" w:color="auto" w:frame="1"/>
        </w:rPr>
      </w:pPr>
    </w:p>
    <w:p w14:paraId="11ABCB2B" w14:textId="77777777" w:rsidR="00DD32F6" w:rsidRPr="00DD32F6" w:rsidRDefault="00DD32F6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DD32F6">
        <w:rPr>
          <w:rFonts w:eastAsia="Times New Roman"/>
          <w:bdr w:val="none" w:sz="0" w:space="0" w:color="auto" w:frame="1"/>
        </w:rPr>
        <w:t>Call:</w:t>
      </w:r>
    </w:p>
    <w:p w14:paraId="069DE2C1" w14:textId="77777777" w:rsidR="00DD32F6" w:rsidRPr="00DD32F6" w:rsidRDefault="00DD32F6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DD32F6">
        <w:rPr>
          <w:rFonts w:eastAsia="Times New Roman"/>
          <w:bdr w:val="none" w:sz="0" w:space="0" w:color="auto" w:frame="1"/>
        </w:rPr>
        <w:t>lm(formula = y ~ x, data = ex11.82)</w:t>
      </w:r>
    </w:p>
    <w:p w14:paraId="7210A714" w14:textId="77777777" w:rsidR="00DD32F6" w:rsidRPr="00DD32F6" w:rsidRDefault="00DD32F6" w:rsidP="00BD40DE">
      <w:pPr>
        <w:pStyle w:val="Rcodeandoutput"/>
        <w:rPr>
          <w:rFonts w:eastAsia="Times New Roman"/>
          <w:bdr w:val="none" w:sz="0" w:space="0" w:color="auto" w:frame="1"/>
        </w:rPr>
      </w:pPr>
    </w:p>
    <w:p w14:paraId="03E6A77A" w14:textId="77777777" w:rsidR="00DD32F6" w:rsidRPr="00DD32F6" w:rsidRDefault="00DD32F6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DD32F6">
        <w:rPr>
          <w:rFonts w:eastAsia="Times New Roman"/>
          <w:bdr w:val="none" w:sz="0" w:space="0" w:color="auto" w:frame="1"/>
        </w:rPr>
        <w:t>Coefficients:</w:t>
      </w:r>
    </w:p>
    <w:p w14:paraId="42B39484" w14:textId="77777777" w:rsidR="00DD32F6" w:rsidRPr="00DD32F6" w:rsidRDefault="00DD32F6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DD32F6">
        <w:rPr>
          <w:rFonts w:eastAsia="Times New Roman"/>
          <w:bdr w:val="none" w:sz="0" w:space="0" w:color="auto" w:frame="1"/>
        </w:rPr>
        <w:t xml:space="preserve">(Intercept)            x  </w:t>
      </w:r>
    </w:p>
    <w:p w14:paraId="7E555155" w14:textId="77777777" w:rsidR="00DD32F6" w:rsidRPr="00DD32F6" w:rsidRDefault="00DD32F6" w:rsidP="00BD40DE">
      <w:pPr>
        <w:pStyle w:val="Rcodeandoutput"/>
        <w:rPr>
          <w:rFonts w:eastAsia="Times New Roman"/>
        </w:rPr>
      </w:pPr>
      <w:r w:rsidRPr="00DD32F6">
        <w:rPr>
          <w:rFonts w:eastAsia="Times New Roman"/>
          <w:bdr w:val="none" w:sz="0" w:space="0" w:color="auto" w:frame="1"/>
        </w:rPr>
        <w:t xml:space="preserve">    10.3348       0.2669  </w:t>
      </w:r>
    </w:p>
    <w:p w14:paraId="7D9A3D40" w14:textId="77777777" w:rsidR="00DD32F6" w:rsidRDefault="00DD32F6" w:rsidP="00DD32F6">
      <w:pPr>
        <w:pStyle w:val="BodyTextIndent"/>
        <w:ind w:left="0"/>
        <w:rPr>
          <w:sz w:val="24"/>
          <w:lang w:eastAsia="zh-CN"/>
        </w:rPr>
      </w:pPr>
    </w:p>
    <w:p w14:paraId="212CB630" w14:textId="77777777" w:rsidR="00DD32F6" w:rsidRPr="007E7C64" w:rsidRDefault="00DD32F6" w:rsidP="00DD32F6">
      <w:pPr>
        <w:rPr>
          <w:rFonts w:cs="Arial"/>
        </w:rPr>
      </w:pPr>
      <w:r>
        <w:rPr>
          <w:rFonts w:cs="Arial"/>
        </w:rPr>
        <w:t xml:space="preserve">The level of significance is </w:t>
      </w: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 xml:space="preserve">.   </w:t>
      </w:r>
    </w:p>
    <w:p w14:paraId="4B5625AE" w14:textId="77777777" w:rsidR="00DD32F6" w:rsidRPr="003C3339" w:rsidRDefault="00DD32F6" w:rsidP="00DD32F6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rFonts w:cs="Arial"/>
          <w:u w:val="single"/>
        </w:rPr>
      </w:pPr>
      <w:r>
        <w:rPr>
          <w:rFonts w:cs="Arial"/>
          <w:u w:val="single"/>
        </w:rPr>
        <w:t>P-value</w:t>
      </w:r>
      <w:r w:rsidRPr="003C3339">
        <w:rPr>
          <w:rFonts w:cs="Arial"/>
          <w:u w:val="single"/>
        </w:rPr>
        <w:t xml:space="preserve"> method:</w:t>
      </w:r>
    </w:p>
    <w:p w14:paraId="42F060AC" w14:textId="77777777" w:rsidR="00DD32F6" w:rsidRDefault="00DD32F6" w:rsidP="00DD32F6">
      <w:pPr>
        <w:pStyle w:val="ListParagraph"/>
        <w:numPr>
          <w:ilvl w:val="0"/>
          <w:numId w:val="5"/>
        </w:numPr>
        <w:rPr>
          <w:noProof/>
        </w:rPr>
      </w:pPr>
      <w:r>
        <w:rPr>
          <w:noProof/>
        </w:rPr>
        <w:t>H</w:t>
      </w:r>
      <w:r w:rsidRPr="00ED3B0F">
        <w:rPr>
          <w:noProof/>
          <w:vertAlign w:val="subscript"/>
        </w:rPr>
        <w:t>o</w:t>
      </w:r>
      <w:r>
        <w:rPr>
          <w:noProof/>
        </w:rPr>
        <w:t xml:space="preserve">: </w:t>
      </w:r>
      <w:r>
        <w:rPr>
          <w:noProof/>
        </w:rPr>
        <w:sym w:font="Symbol" w:char="F062"/>
      </w:r>
      <w:r w:rsidRPr="00ED3B0F">
        <w:rPr>
          <w:noProof/>
          <w:vertAlign w:val="subscript"/>
        </w:rPr>
        <w:t>1</w:t>
      </w:r>
      <w:r>
        <w:rPr>
          <w:noProof/>
        </w:rPr>
        <w:t xml:space="preserve">=0 </w:t>
      </w:r>
      <w:r>
        <w:rPr>
          <w:noProof/>
        </w:rPr>
        <w:br/>
        <w:t>H</w:t>
      </w:r>
      <w:r w:rsidRPr="00ED3B0F">
        <w:rPr>
          <w:noProof/>
          <w:vertAlign w:val="subscript"/>
        </w:rPr>
        <w:t>a</w:t>
      </w:r>
      <w:r>
        <w:rPr>
          <w:noProof/>
        </w:rPr>
        <w:t xml:space="preserve">: </w:t>
      </w:r>
      <w:r>
        <w:rPr>
          <w:noProof/>
        </w:rPr>
        <w:sym w:font="Symbol" w:char="F062"/>
      </w:r>
      <w:r w:rsidRPr="00ED3B0F">
        <w:rPr>
          <w:noProof/>
          <w:vertAlign w:val="subscript"/>
        </w:rPr>
        <w:t>1</w:t>
      </w:r>
      <w:r>
        <w:rPr>
          <w:noProof/>
        </w:rPr>
        <w:sym w:font="Symbol" w:char="F0B9"/>
      </w:r>
      <w:r>
        <w:rPr>
          <w:noProof/>
        </w:rPr>
        <w:t>0</w:t>
      </w:r>
    </w:p>
    <w:p w14:paraId="1AB985DF" w14:textId="63CF028C" w:rsidR="00DD32F6" w:rsidRDefault="00DD32F6" w:rsidP="00DD32F6">
      <w:pPr>
        <w:pStyle w:val="ListParagraph"/>
        <w:numPr>
          <w:ilvl w:val="0"/>
          <w:numId w:val="5"/>
        </w:num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 xml:space="preserve">  The p-value is </w:t>
      </w:r>
      <w:r w:rsidR="008F21E2">
        <w:rPr>
          <w:rFonts w:cs="Arial"/>
        </w:rPr>
        <w:t>3.8</w:t>
      </w:r>
      <w:r w:rsidR="008F21E2">
        <w:rPr>
          <w:rFonts w:cs="Arial"/>
        </w:rPr>
        <w:sym w:font="Symbol" w:char="F0B4"/>
      </w:r>
      <w:r w:rsidR="008F21E2">
        <w:rPr>
          <w:rFonts w:cs="Arial"/>
        </w:rPr>
        <w:t>10</w:t>
      </w:r>
      <w:r w:rsidR="008F21E2">
        <w:rPr>
          <w:rFonts w:cs="Arial"/>
          <w:vertAlign w:val="superscript"/>
        </w:rPr>
        <w:t>-8</w:t>
      </w:r>
      <w:r>
        <w:t>.</w:t>
      </w:r>
    </w:p>
    <w:p w14:paraId="5A517841" w14:textId="77777777" w:rsidR="00DD32F6" w:rsidRDefault="00DD32F6" w:rsidP="00BD40DE">
      <w:pPr>
        <w:pStyle w:val="Rcodeandoutput"/>
      </w:pPr>
      <w:r>
        <w:t>&gt; summary(mod.fit)</w:t>
      </w:r>
    </w:p>
    <w:p w14:paraId="027F30F4" w14:textId="77777777" w:rsidR="00DD32F6" w:rsidRDefault="00DD32F6" w:rsidP="00BD40DE">
      <w:pPr>
        <w:pStyle w:val="Rcodeandoutput"/>
      </w:pPr>
    </w:p>
    <w:p w14:paraId="4AA40F65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>Call:</w:t>
      </w:r>
    </w:p>
    <w:p w14:paraId="12EF61E6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>lm(formula = y ~ x, data = ex11.82)</w:t>
      </w:r>
    </w:p>
    <w:p w14:paraId="048B5D9F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</w:p>
    <w:p w14:paraId="71933E8D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>Residuals:</w:t>
      </w:r>
    </w:p>
    <w:p w14:paraId="38D3A45B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 xml:space="preserve">     Min       1Q   Median       3Q      Max </w:t>
      </w:r>
    </w:p>
    <w:p w14:paraId="2A54F7B9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 xml:space="preserve">-23.5773 -10.9652  -0.2517   9.4272  30.0099 </w:t>
      </w:r>
    </w:p>
    <w:p w14:paraId="18B044AF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</w:p>
    <w:p w14:paraId="3D47A433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>Coefficients:</w:t>
      </w:r>
    </w:p>
    <w:p w14:paraId="0072FBF8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 xml:space="preserve">            Estimate Std. Error t value Pr(&gt;|t|)    </w:t>
      </w:r>
    </w:p>
    <w:p w14:paraId="5638F87D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 xml:space="preserve">(Intercept) 10.33483    5.99543   1.724   0.0988 .  </w:t>
      </w:r>
    </w:p>
    <w:p w14:paraId="62A1B15F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>x            0.26694    0.03251   8.210 3.83e-08 ***</w:t>
      </w:r>
    </w:p>
    <w:p w14:paraId="701E6645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>---</w:t>
      </w:r>
    </w:p>
    <w:p w14:paraId="59466052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>Signif. codes:  0 ‘***’ 0.001 ‘**’ 0.01 ‘*’ 0.05 ‘.’ 0.1 ‘ ’ 1</w:t>
      </w:r>
    </w:p>
    <w:p w14:paraId="7BEA2258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</w:p>
    <w:p w14:paraId="60349423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>Residual standard error: 15.62 on 22 degrees of freedom</w:t>
      </w:r>
    </w:p>
    <w:p w14:paraId="5C23DA74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lastRenderedPageBreak/>
        <w:t>Multiple R-squared:  0.7539,</w:t>
      </w:r>
      <w:r w:rsidRPr="00471A4F">
        <w:rPr>
          <w:rFonts w:eastAsia="Times New Roman"/>
          <w:bdr w:val="none" w:sz="0" w:space="0" w:color="auto" w:frame="1"/>
        </w:rPr>
        <w:tab/>
        <w:t xml:space="preserve">Adjusted R-squared:  0.7428 </w:t>
      </w:r>
    </w:p>
    <w:p w14:paraId="668088E0" w14:textId="77777777" w:rsidR="00471A4F" w:rsidRPr="00471A4F" w:rsidRDefault="00471A4F" w:rsidP="00BD40DE">
      <w:pPr>
        <w:pStyle w:val="Rcodeandoutput"/>
        <w:rPr>
          <w:rFonts w:eastAsia="Times New Roman"/>
        </w:rPr>
      </w:pPr>
      <w:r w:rsidRPr="00471A4F">
        <w:rPr>
          <w:rFonts w:eastAsia="Times New Roman"/>
          <w:bdr w:val="none" w:sz="0" w:space="0" w:color="auto" w:frame="1"/>
        </w:rPr>
        <w:t>F-statistic: 67.41 on 1 and 22 DF,  p-value: 3.827e-08</w:t>
      </w:r>
    </w:p>
    <w:p w14:paraId="1D1D9233" w14:textId="77777777" w:rsidR="00DD32F6" w:rsidRDefault="00DD32F6" w:rsidP="00BD40DE">
      <w:pPr>
        <w:pStyle w:val="Rcodeandoutput"/>
        <w:rPr>
          <w:rFonts w:cs="Arial"/>
        </w:rPr>
      </w:pPr>
    </w:p>
    <w:p w14:paraId="127E6527" w14:textId="77777777" w:rsidR="00DD32F6" w:rsidRPr="00D02B8E" w:rsidRDefault="00DD32F6" w:rsidP="00DD32F6">
      <w:pPr>
        <w:pStyle w:val="ListParagraph"/>
        <w:numPr>
          <w:ilvl w:val="0"/>
          <w:numId w:val="5"/>
        </w:numPr>
        <w:rPr>
          <w:color w:val="000000"/>
        </w:rPr>
      </w:pPr>
      <w:r>
        <w:sym w:font="Symbol" w:char="F061"/>
      </w:r>
      <w:r>
        <w:t xml:space="preserve"> = 0.05</w:t>
      </w:r>
    </w:p>
    <w:p w14:paraId="15FB4C9B" w14:textId="1E648DF7" w:rsidR="00DD32F6" w:rsidRPr="000528EC" w:rsidRDefault="00DD32F6" w:rsidP="00DD32F6">
      <w:pPr>
        <w:pStyle w:val="ListParagraph"/>
        <w:numPr>
          <w:ilvl w:val="0"/>
          <w:numId w:val="5"/>
        </w:numPr>
        <w:rPr>
          <w:rFonts w:cs="Arial"/>
        </w:rPr>
      </w:pPr>
      <w:r w:rsidRPr="000528EC">
        <w:rPr>
          <w:rFonts w:cs="Arial"/>
        </w:rPr>
        <w:t>Because</w:t>
      </w:r>
      <w:r w:rsidR="008F21E2">
        <w:rPr>
          <w:rFonts w:cs="Arial"/>
        </w:rPr>
        <w:t xml:space="preserve"> p-value = 3.8</w:t>
      </w:r>
      <w:r w:rsidR="008F21E2">
        <w:rPr>
          <w:rFonts w:cs="Arial"/>
        </w:rPr>
        <w:sym w:font="Symbol" w:char="F0B4"/>
      </w:r>
      <w:r w:rsidR="008F21E2">
        <w:rPr>
          <w:rFonts w:cs="Arial"/>
        </w:rPr>
        <w:t>10</w:t>
      </w:r>
      <w:r w:rsidR="008F21E2">
        <w:rPr>
          <w:rFonts w:cs="Arial"/>
          <w:vertAlign w:val="superscript"/>
        </w:rPr>
        <w:t>-8</w:t>
      </w:r>
      <w:r>
        <w:rPr>
          <w:rFonts w:cs="Arial"/>
        </w:rPr>
        <w:t xml:space="preserve"> &lt; 0.05, reject H</w:t>
      </w:r>
      <w:r w:rsidRPr="000528EC">
        <w:rPr>
          <w:rFonts w:cs="Arial"/>
          <w:vertAlign w:val="subscript"/>
        </w:rPr>
        <w:t>0</w:t>
      </w:r>
      <w:r>
        <w:rPr>
          <w:rFonts w:cs="Arial"/>
        </w:rPr>
        <w:t>.</w:t>
      </w:r>
    </w:p>
    <w:p w14:paraId="64B69C11" w14:textId="77777777" w:rsidR="00DD32F6" w:rsidRDefault="00DD32F6" w:rsidP="00DD32F6">
      <w:pPr>
        <w:pStyle w:val="ListParagraph"/>
        <w:numPr>
          <w:ilvl w:val="0"/>
          <w:numId w:val="5"/>
        </w:numPr>
        <w:rPr>
          <w:rFonts w:cs="Arial"/>
          <w:u w:val="single"/>
        </w:rPr>
      </w:pPr>
      <w:r>
        <w:rPr>
          <w:noProof/>
        </w:rPr>
        <w:t xml:space="preserve">There is sufficient evidence to show that </w:t>
      </w:r>
      <w:r>
        <w:t>the pellet method is linearly related to the homogenate method.</w:t>
      </w:r>
      <w:r w:rsidRPr="007E6384">
        <w:rPr>
          <w:color w:val="000000"/>
        </w:rPr>
        <w:t xml:space="preserve"> </w:t>
      </w:r>
      <w:r>
        <w:br/>
      </w:r>
    </w:p>
    <w:p w14:paraId="4C8E1623" w14:textId="77777777" w:rsidR="00DD32F6" w:rsidRDefault="00DD32F6" w:rsidP="00DD32F6">
      <w:pPr>
        <w:jc w:val="both"/>
        <w:rPr>
          <w:rFonts w:cs="Arial"/>
        </w:rPr>
      </w:pPr>
      <w:r>
        <w:rPr>
          <w:color w:val="000000"/>
        </w:rPr>
        <w:t>When the sucrose activity measured by the pellet method is 80, t</w:t>
      </w:r>
      <w:r>
        <w:rPr>
          <w:rFonts w:cs="Arial"/>
        </w:rPr>
        <w:t xml:space="preserve">he mean </w:t>
      </w:r>
      <w:r>
        <w:rPr>
          <w:color w:val="000000"/>
        </w:rPr>
        <w:t xml:space="preserve">sucrose activity measured by homogenate method </w:t>
      </w:r>
      <w:r>
        <w:rPr>
          <w:rFonts w:cs="Arial"/>
        </w:rPr>
        <w:t>is 31.7.</w:t>
      </w:r>
    </w:p>
    <w:p w14:paraId="01F40E04" w14:textId="77777777" w:rsidR="00DD32F6" w:rsidRDefault="00DD32F6" w:rsidP="00DD32F6">
      <w:pPr>
        <w:pStyle w:val="Rcodeandoutput"/>
      </w:pPr>
    </w:p>
    <w:p w14:paraId="6C0ED0E7" w14:textId="77777777" w:rsidR="00471A4F" w:rsidRPr="00471A4F" w:rsidRDefault="00471A4F" w:rsidP="00BD40DE">
      <w:pPr>
        <w:pStyle w:val="Rcodeandoutput"/>
        <w:rPr>
          <w:rFonts w:eastAsia="Times New Roman"/>
        </w:rPr>
      </w:pPr>
      <w:r w:rsidRPr="00471A4F">
        <w:rPr>
          <w:rFonts w:eastAsia="Times New Roman"/>
        </w:rPr>
        <w:t>&gt; more.Pellet_Method_x&lt;-data.frame(x = 80)</w:t>
      </w:r>
    </w:p>
    <w:p w14:paraId="0F7116E5" w14:textId="77777777" w:rsidR="00471A4F" w:rsidRPr="00471A4F" w:rsidRDefault="00471A4F" w:rsidP="00BD40DE">
      <w:pPr>
        <w:pStyle w:val="Rcodeandoutput"/>
        <w:rPr>
          <w:rFonts w:eastAsia="Times New Roman"/>
        </w:rPr>
      </w:pPr>
      <w:r w:rsidRPr="00471A4F">
        <w:rPr>
          <w:rFonts w:eastAsia="Times New Roman"/>
        </w:rPr>
        <w:t>&gt; predict(object = mod.fit, newdata = more.Pellet_Method_x, se.fit =</w:t>
      </w:r>
    </w:p>
    <w:p w14:paraId="0088151B" w14:textId="77777777" w:rsidR="00471A4F" w:rsidRPr="00471A4F" w:rsidRDefault="00471A4F" w:rsidP="00BD40DE">
      <w:pPr>
        <w:pStyle w:val="Rcodeandoutput"/>
        <w:rPr>
          <w:rFonts w:eastAsia="Times New Roman"/>
        </w:rPr>
      </w:pPr>
      <w:r w:rsidRPr="00471A4F">
        <w:rPr>
          <w:rFonts w:eastAsia="Times New Roman"/>
        </w:rPr>
        <w:t xml:space="preserve">           TRUE, interval = "confidence", level = 0.95)</w:t>
      </w:r>
    </w:p>
    <w:p w14:paraId="7F9E4BFA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>$fit</w:t>
      </w:r>
    </w:p>
    <w:p w14:paraId="76D5A53D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 xml:space="preserve">       fit      lwr      upr</w:t>
      </w:r>
    </w:p>
    <w:p w14:paraId="7D30FE6E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>1 31.69002 23.31816 40.06188</w:t>
      </w:r>
    </w:p>
    <w:p w14:paraId="5B9DCA1B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</w:p>
    <w:p w14:paraId="4F5F494C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>$se.fit</w:t>
      </w:r>
    </w:p>
    <w:p w14:paraId="158BBA22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>[1] 4.036823</w:t>
      </w:r>
    </w:p>
    <w:p w14:paraId="2C7075CE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</w:p>
    <w:p w14:paraId="7164364D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>$df</w:t>
      </w:r>
    </w:p>
    <w:p w14:paraId="2C841957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>[1] 22</w:t>
      </w:r>
    </w:p>
    <w:p w14:paraId="62CCF1B3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</w:p>
    <w:p w14:paraId="6B614AB9" w14:textId="77777777" w:rsidR="00471A4F" w:rsidRPr="00471A4F" w:rsidRDefault="00471A4F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471A4F">
        <w:rPr>
          <w:rFonts w:eastAsia="Times New Roman"/>
          <w:bdr w:val="none" w:sz="0" w:space="0" w:color="auto" w:frame="1"/>
        </w:rPr>
        <w:t>$residual.scale</w:t>
      </w:r>
    </w:p>
    <w:p w14:paraId="0E7C8E3A" w14:textId="77777777" w:rsidR="00471A4F" w:rsidRPr="00471A4F" w:rsidRDefault="00471A4F" w:rsidP="00BD40DE">
      <w:pPr>
        <w:pStyle w:val="Rcodeandoutput"/>
        <w:rPr>
          <w:rFonts w:eastAsia="Times New Roman"/>
        </w:rPr>
      </w:pPr>
      <w:r w:rsidRPr="00471A4F">
        <w:rPr>
          <w:rFonts w:eastAsia="Times New Roman"/>
          <w:bdr w:val="none" w:sz="0" w:space="0" w:color="auto" w:frame="1"/>
        </w:rPr>
        <w:t>[1] 15.61692</w:t>
      </w:r>
    </w:p>
    <w:p w14:paraId="3A326E64" w14:textId="77777777" w:rsidR="00DD32F6" w:rsidRPr="00D865F7" w:rsidRDefault="00DD32F6" w:rsidP="00DD32F6">
      <w:pPr>
        <w:pStyle w:val="Rcodeandoutput"/>
      </w:pPr>
    </w:p>
    <w:p w14:paraId="3BC1D3E3" w14:textId="77777777" w:rsidR="00DD32F6" w:rsidRDefault="00DD32F6" w:rsidP="00DD32F6">
      <w:pPr>
        <w:rPr>
          <w:rFonts w:cs="Arial"/>
          <w:u w:val="single"/>
        </w:rPr>
      </w:pPr>
    </w:p>
    <w:p w14:paraId="15EA71FA" w14:textId="236AF5BA" w:rsidR="00DD32F6" w:rsidRDefault="00DD32F6" w:rsidP="00DD32F6">
      <w:r>
        <w:t>The 95% confidence interval for E(</w:t>
      </w:r>
      <w:proofErr w:type="spellStart"/>
      <w:r w:rsidR="005D3FB8">
        <w:t>Y</w:t>
      </w:r>
      <w:r>
        <w:rPr>
          <w:vertAlign w:val="subscript"/>
        </w:rPr>
        <w:t>h</w:t>
      </w:r>
      <w:proofErr w:type="spellEnd"/>
      <w:r>
        <w:t>) is (23.3, 40.1).</w:t>
      </w:r>
    </w:p>
    <w:p w14:paraId="5E23345F" w14:textId="21762C4D" w:rsidR="00DD32F6" w:rsidRDefault="00DD32F6" w:rsidP="00DD32F6">
      <w:r>
        <w:t xml:space="preserve">The 95% prediction interval for </w:t>
      </w:r>
      <w:proofErr w:type="spellStart"/>
      <w:r w:rsidR="005D3FB8">
        <w:t>Y</w:t>
      </w:r>
      <w:r>
        <w:rPr>
          <w:vertAlign w:val="subscript"/>
        </w:rPr>
        <w:t>h</w:t>
      </w:r>
      <w:proofErr w:type="spellEnd"/>
      <w:r>
        <w:t xml:space="preserve"> is (-1.8, 65.1).</w:t>
      </w:r>
    </w:p>
    <w:p w14:paraId="079D1554" w14:textId="77777777" w:rsidR="00DD32F6" w:rsidRPr="0095627A" w:rsidRDefault="00DD32F6" w:rsidP="00DD32F6">
      <w:pPr>
        <w:rPr>
          <w:rFonts w:cs="Arial"/>
        </w:rPr>
      </w:pPr>
    </w:p>
    <w:p w14:paraId="25B64D41" w14:textId="77777777" w:rsidR="00742D13" w:rsidRPr="00742D13" w:rsidRDefault="00742D13" w:rsidP="00BD40DE">
      <w:pPr>
        <w:pStyle w:val="Rcodeandoutput"/>
        <w:rPr>
          <w:rFonts w:eastAsia="Times New Roman"/>
        </w:rPr>
      </w:pPr>
      <w:r w:rsidRPr="00742D13">
        <w:rPr>
          <w:rFonts w:eastAsia="Times New Roman"/>
        </w:rPr>
        <w:t>&gt; predict(object = mod.fit, newdata = more.Pellet_Method_x, se.fit =</w:t>
      </w:r>
    </w:p>
    <w:p w14:paraId="5DBE7853" w14:textId="77777777" w:rsidR="00742D13" w:rsidRPr="00742D13" w:rsidRDefault="00742D13" w:rsidP="00BD40DE">
      <w:pPr>
        <w:pStyle w:val="Rcodeandoutput"/>
        <w:rPr>
          <w:rFonts w:eastAsia="Times New Roman"/>
        </w:rPr>
      </w:pPr>
      <w:r w:rsidRPr="00742D13">
        <w:rPr>
          <w:rFonts w:eastAsia="Times New Roman"/>
        </w:rPr>
        <w:t xml:space="preserve">           TRUE, interval = "prediction", level = 0.95)</w:t>
      </w:r>
    </w:p>
    <w:p w14:paraId="6F1AED74" w14:textId="77777777" w:rsidR="00742D13" w:rsidRPr="00742D13" w:rsidRDefault="00742D13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742D13">
        <w:rPr>
          <w:rFonts w:eastAsia="Times New Roman"/>
          <w:bdr w:val="none" w:sz="0" w:space="0" w:color="auto" w:frame="1"/>
        </w:rPr>
        <w:t>$fit</w:t>
      </w:r>
    </w:p>
    <w:p w14:paraId="77146B28" w14:textId="77777777" w:rsidR="00742D13" w:rsidRPr="00742D13" w:rsidRDefault="00742D13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742D13">
        <w:rPr>
          <w:rFonts w:eastAsia="Times New Roman"/>
          <w:bdr w:val="none" w:sz="0" w:space="0" w:color="auto" w:frame="1"/>
        </w:rPr>
        <w:t xml:space="preserve">       fit       lwr      upr</w:t>
      </w:r>
    </w:p>
    <w:p w14:paraId="655FCCA6" w14:textId="77777777" w:rsidR="00742D13" w:rsidRPr="00742D13" w:rsidRDefault="00742D13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742D13">
        <w:rPr>
          <w:rFonts w:eastAsia="Times New Roman"/>
          <w:bdr w:val="none" w:sz="0" w:space="0" w:color="auto" w:frame="1"/>
        </w:rPr>
        <w:t>1 31.69002 -1.762025 65.14207</w:t>
      </w:r>
    </w:p>
    <w:p w14:paraId="273AE488" w14:textId="77777777" w:rsidR="00742D13" w:rsidRPr="00742D13" w:rsidRDefault="00742D13" w:rsidP="00BD40DE">
      <w:pPr>
        <w:pStyle w:val="Rcodeandoutput"/>
        <w:rPr>
          <w:rFonts w:eastAsia="Times New Roman"/>
          <w:bdr w:val="none" w:sz="0" w:space="0" w:color="auto" w:frame="1"/>
        </w:rPr>
      </w:pPr>
    </w:p>
    <w:p w14:paraId="195E0249" w14:textId="77777777" w:rsidR="00742D13" w:rsidRPr="00742D13" w:rsidRDefault="00742D13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742D13">
        <w:rPr>
          <w:rFonts w:eastAsia="Times New Roman"/>
          <w:bdr w:val="none" w:sz="0" w:space="0" w:color="auto" w:frame="1"/>
        </w:rPr>
        <w:t>$se.fit</w:t>
      </w:r>
    </w:p>
    <w:p w14:paraId="468A6BEF" w14:textId="77777777" w:rsidR="00742D13" w:rsidRPr="00742D13" w:rsidRDefault="00742D13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742D13">
        <w:rPr>
          <w:rFonts w:eastAsia="Times New Roman"/>
          <w:bdr w:val="none" w:sz="0" w:space="0" w:color="auto" w:frame="1"/>
        </w:rPr>
        <w:t>[1] 4.036823</w:t>
      </w:r>
    </w:p>
    <w:p w14:paraId="475B7941" w14:textId="77777777" w:rsidR="00742D13" w:rsidRPr="00742D13" w:rsidRDefault="00742D13" w:rsidP="00BD40DE">
      <w:pPr>
        <w:pStyle w:val="Rcodeandoutput"/>
        <w:rPr>
          <w:rFonts w:eastAsia="Times New Roman"/>
          <w:bdr w:val="none" w:sz="0" w:space="0" w:color="auto" w:frame="1"/>
        </w:rPr>
      </w:pPr>
    </w:p>
    <w:p w14:paraId="1B478CC1" w14:textId="77777777" w:rsidR="00742D13" w:rsidRPr="00742D13" w:rsidRDefault="00742D13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742D13">
        <w:rPr>
          <w:rFonts w:eastAsia="Times New Roman"/>
          <w:bdr w:val="none" w:sz="0" w:space="0" w:color="auto" w:frame="1"/>
        </w:rPr>
        <w:t>$df</w:t>
      </w:r>
    </w:p>
    <w:p w14:paraId="22EF8F4C" w14:textId="77777777" w:rsidR="00742D13" w:rsidRPr="00742D13" w:rsidRDefault="00742D13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742D13">
        <w:rPr>
          <w:rFonts w:eastAsia="Times New Roman"/>
          <w:bdr w:val="none" w:sz="0" w:space="0" w:color="auto" w:frame="1"/>
        </w:rPr>
        <w:t>[1] 22</w:t>
      </w:r>
    </w:p>
    <w:p w14:paraId="5B591F83" w14:textId="77777777" w:rsidR="00742D13" w:rsidRPr="00742D13" w:rsidRDefault="00742D13" w:rsidP="00BD40DE">
      <w:pPr>
        <w:pStyle w:val="Rcodeandoutput"/>
        <w:rPr>
          <w:rFonts w:eastAsia="Times New Roman"/>
          <w:bdr w:val="none" w:sz="0" w:space="0" w:color="auto" w:frame="1"/>
        </w:rPr>
      </w:pPr>
    </w:p>
    <w:p w14:paraId="051ADAAE" w14:textId="77777777" w:rsidR="00742D13" w:rsidRPr="00742D13" w:rsidRDefault="00742D13" w:rsidP="00BD40DE">
      <w:pPr>
        <w:pStyle w:val="Rcodeandoutput"/>
        <w:rPr>
          <w:rFonts w:eastAsia="Times New Roman"/>
          <w:bdr w:val="none" w:sz="0" w:space="0" w:color="auto" w:frame="1"/>
        </w:rPr>
      </w:pPr>
      <w:r w:rsidRPr="00742D13">
        <w:rPr>
          <w:rFonts w:eastAsia="Times New Roman"/>
          <w:bdr w:val="none" w:sz="0" w:space="0" w:color="auto" w:frame="1"/>
        </w:rPr>
        <w:t>$residual.scale</w:t>
      </w:r>
    </w:p>
    <w:p w14:paraId="724402E0" w14:textId="77777777" w:rsidR="00742D13" w:rsidRPr="00742D13" w:rsidRDefault="00742D13" w:rsidP="00BD40DE">
      <w:pPr>
        <w:pStyle w:val="Rcodeandoutput"/>
        <w:rPr>
          <w:rFonts w:eastAsia="Times New Roman"/>
        </w:rPr>
      </w:pPr>
      <w:r w:rsidRPr="00742D13">
        <w:rPr>
          <w:rFonts w:eastAsia="Times New Roman"/>
          <w:bdr w:val="none" w:sz="0" w:space="0" w:color="auto" w:frame="1"/>
        </w:rPr>
        <w:t>[1] 15.61692</w:t>
      </w:r>
    </w:p>
    <w:p w14:paraId="1DAA3D19" w14:textId="77777777" w:rsidR="00DD32F6" w:rsidRDefault="00DD32F6" w:rsidP="00DD32F6">
      <w:pPr>
        <w:rPr>
          <w:rFonts w:cs="Arial"/>
          <w:u w:val="single"/>
        </w:rPr>
      </w:pPr>
    </w:p>
    <w:p w14:paraId="5D13D61F" w14:textId="15E32DEC" w:rsidR="00DD32F6" w:rsidRPr="00046308" w:rsidRDefault="00DD32F6" w:rsidP="00466D71">
      <w:r w:rsidRPr="00046308">
        <w:rPr>
          <w:rFonts w:cs="Arial"/>
        </w:rPr>
        <w:t>The coefficient of determination is</w:t>
      </w:r>
      <w:r>
        <w:rPr>
          <w:rFonts w:cs="Arial"/>
        </w:rPr>
        <w:t xml:space="preserve"> 0.7539.</w:t>
      </w:r>
      <w:r w:rsidR="00466D71">
        <w:rPr>
          <w:rFonts w:cs="Arial"/>
        </w:rPr>
        <w:t xml:space="preserve"> Thus, </w:t>
      </w:r>
      <w:r>
        <w:t>75</w:t>
      </w:r>
      <w:r w:rsidRPr="00046308">
        <w:t>.</w:t>
      </w:r>
      <w:r>
        <w:t>39</w:t>
      </w:r>
      <w:r w:rsidRPr="00046308">
        <w:t xml:space="preserve">% of the variation in </w:t>
      </w:r>
      <w:r>
        <w:rPr>
          <w:color w:val="000000"/>
        </w:rPr>
        <w:t xml:space="preserve">the sucrose activity measured by the homogenate method </w:t>
      </w:r>
      <w:proofErr w:type="gramStart"/>
      <w:r w:rsidRPr="00046308">
        <w:t>can be explained</w:t>
      </w:r>
      <w:proofErr w:type="gramEnd"/>
      <w:r w:rsidRPr="00046308">
        <w:t xml:space="preserve"> by</w:t>
      </w:r>
      <w:r>
        <w:t xml:space="preserve"> </w:t>
      </w:r>
      <w:r>
        <w:rPr>
          <w:color w:val="000000"/>
        </w:rPr>
        <w:t>the sucrose activity measured by the pellet method</w:t>
      </w:r>
      <w:r w:rsidRPr="00046308">
        <w:t xml:space="preserve">.  </w:t>
      </w:r>
    </w:p>
    <w:p w14:paraId="1F4FC60C" w14:textId="77777777" w:rsidR="00466D71" w:rsidRDefault="00466D71" w:rsidP="00DD32F6">
      <w:pPr>
        <w:rPr>
          <w:rFonts w:cs="Arial"/>
        </w:rPr>
      </w:pPr>
    </w:p>
    <w:p w14:paraId="6E18D1A1" w14:textId="11770D8E" w:rsidR="00DD32F6" w:rsidRPr="00046308" w:rsidRDefault="00DD32F6" w:rsidP="00DD32F6">
      <w:pPr>
        <w:rPr>
          <w:rFonts w:cs="Arial"/>
        </w:rPr>
      </w:pPr>
      <w:r>
        <w:rPr>
          <w:rFonts w:cs="Arial"/>
        </w:rPr>
        <w:t>The correlation coefficient is 0.868.</w:t>
      </w:r>
    </w:p>
    <w:p w14:paraId="492F0C0B" w14:textId="77777777" w:rsidR="00DD32F6" w:rsidRDefault="00DD32F6" w:rsidP="00DD32F6">
      <w:pPr>
        <w:pStyle w:val="Rcodeandoutput"/>
      </w:pPr>
    </w:p>
    <w:p w14:paraId="2CEDD3E5" w14:textId="77777777" w:rsidR="00DD32F6" w:rsidRPr="00BD40DE" w:rsidRDefault="00DD32F6" w:rsidP="00BD40DE">
      <w:pPr>
        <w:pStyle w:val="Rcodeandoutput"/>
      </w:pPr>
      <w:r w:rsidRPr="00BD40DE">
        <w:lastRenderedPageBreak/>
        <w:t>&gt; sqrt(.7539)</w:t>
      </w:r>
    </w:p>
    <w:p w14:paraId="3AE6C020" w14:textId="77777777" w:rsidR="00DD32F6" w:rsidRPr="00BD40DE" w:rsidRDefault="00DD32F6" w:rsidP="00BD40DE">
      <w:pPr>
        <w:pStyle w:val="Rcodeandoutput"/>
      </w:pPr>
      <w:r w:rsidRPr="00BD40DE">
        <w:t>[1] 0.8682742</w:t>
      </w:r>
    </w:p>
    <w:p w14:paraId="41654D7D" w14:textId="77777777" w:rsidR="00DD32F6" w:rsidRDefault="00DD32F6" w:rsidP="00DD32F6">
      <w:pPr>
        <w:rPr>
          <w:rFonts w:cs="Arial"/>
          <w:u w:val="single"/>
        </w:rPr>
      </w:pPr>
    </w:p>
    <w:p w14:paraId="665A8149" w14:textId="77777777" w:rsidR="00DD32F6" w:rsidRDefault="00DD32F6" w:rsidP="00DD32F6">
      <w:pPr>
        <w:rPr>
          <w:rFonts w:cs="Arial"/>
          <w:u w:val="single"/>
        </w:rPr>
      </w:pPr>
    </w:p>
    <w:p w14:paraId="391EB54C" w14:textId="77777777" w:rsidR="00DD32F6" w:rsidRPr="003A0F64" w:rsidRDefault="00DD32F6" w:rsidP="00DD32F6">
      <w:pPr>
        <w:rPr>
          <w:rFonts w:cs="Arial"/>
        </w:rPr>
      </w:pPr>
      <w:r>
        <w:rPr>
          <w:rFonts w:cs="Arial"/>
        </w:rPr>
        <w:t>Additional problem:</w:t>
      </w:r>
    </w:p>
    <w:p w14:paraId="6A1DEE09" w14:textId="77777777" w:rsidR="00DD32F6" w:rsidRDefault="00DD32F6" w:rsidP="00DD32F6">
      <w:pPr>
        <w:pStyle w:val="BodyTextIndent"/>
        <w:ind w:left="0"/>
        <w:rPr>
          <w:sz w:val="24"/>
          <w:lang w:eastAsia="zh-CN"/>
        </w:rPr>
      </w:pPr>
      <w:r>
        <w:rPr>
          <w:color w:val="000000"/>
          <w:sz w:val="24"/>
          <w:szCs w:val="24"/>
        </w:rPr>
        <w:t xml:space="preserve">The </w:t>
      </w:r>
      <w:r w:rsidRPr="006F5EC0">
        <w:rPr>
          <w:color w:val="000000"/>
          <w:sz w:val="24"/>
          <w:szCs w:val="24"/>
        </w:rPr>
        <w:t xml:space="preserve">scatter plot </w:t>
      </w:r>
      <w:r>
        <w:rPr>
          <w:color w:val="000000"/>
          <w:sz w:val="24"/>
          <w:szCs w:val="24"/>
        </w:rPr>
        <w:t>with</w:t>
      </w:r>
      <w:r w:rsidRPr="006F5EC0">
        <w:rPr>
          <w:color w:val="000000"/>
          <w:sz w:val="24"/>
          <w:szCs w:val="24"/>
        </w:rPr>
        <w:t xml:space="preserve"> the </w:t>
      </w:r>
      <w:r>
        <w:rPr>
          <w:color w:val="000000"/>
          <w:sz w:val="24"/>
          <w:szCs w:val="24"/>
        </w:rPr>
        <w:t>sample</w:t>
      </w:r>
      <w:r w:rsidRPr="006F5EC0">
        <w:rPr>
          <w:color w:val="000000"/>
          <w:sz w:val="24"/>
          <w:szCs w:val="24"/>
        </w:rPr>
        <w:t xml:space="preserve"> regression model </w:t>
      </w:r>
      <w:r>
        <w:rPr>
          <w:color w:val="000000"/>
          <w:sz w:val="24"/>
          <w:szCs w:val="24"/>
        </w:rPr>
        <w:t>line</w:t>
      </w:r>
      <w:r>
        <w:rPr>
          <w:sz w:val="24"/>
          <w:lang w:eastAsia="zh-CN"/>
        </w:rPr>
        <w:t xml:space="preserve"> is:</w:t>
      </w:r>
    </w:p>
    <w:p w14:paraId="1941CFC6" w14:textId="77777777" w:rsidR="00DD32F6" w:rsidRDefault="00DD32F6" w:rsidP="00DD32F6">
      <w:pPr>
        <w:pStyle w:val="Rcodeandoutput"/>
        <w:rPr>
          <w:lang w:eastAsia="zh-CN"/>
        </w:rPr>
      </w:pPr>
    </w:p>
    <w:p w14:paraId="0CCCA61D" w14:textId="77777777" w:rsidR="00DD32F6" w:rsidRDefault="00DD32F6" w:rsidP="00DD32F6">
      <w:pPr>
        <w:pStyle w:val="Equations"/>
        <w:rPr>
          <w:lang w:eastAsia="zh-CN"/>
        </w:rPr>
      </w:pPr>
      <w:r>
        <w:rPr>
          <w:noProof/>
        </w:rPr>
        <w:drawing>
          <wp:inline distT="0" distB="0" distL="0" distR="0" wp14:anchorId="6C6A2635" wp14:editId="3F48AB9A">
            <wp:extent cx="4096947" cy="4092102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6967" cy="40921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20D6F71" w14:textId="77777777" w:rsidR="00DD32F6" w:rsidRDefault="00DD32F6" w:rsidP="00DD32F6">
      <w:pPr>
        <w:pStyle w:val="Rcodeandoutput"/>
        <w:rPr>
          <w:lang w:eastAsia="zh-CN"/>
        </w:rPr>
      </w:pPr>
    </w:p>
    <w:p w14:paraId="787911C5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>&gt; ex.add&lt;-read.csv(file = "C:\\sdata\\hometax.csv", header=TRUE)</w:t>
      </w:r>
    </w:p>
    <w:p w14:paraId="57ABBCF5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>&gt; head(ex.add)</w:t>
      </w:r>
    </w:p>
    <w:p w14:paraId="727CEFB9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 xml:space="preserve">  Price  Tax</w:t>
      </w:r>
    </w:p>
    <w:p w14:paraId="3E057B8D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>1  2050 1639</w:t>
      </w:r>
    </w:p>
    <w:p w14:paraId="7361A710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>2  2080 1088</w:t>
      </w:r>
    </w:p>
    <w:p w14:paraId="0452FEA9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>3  2150 1193</w:t>
      </w:r>
    </w:p>
    <w:p w14:paraId="7F0057F5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>4  2150 1635</w:t>
      </w:r>
    </w:p>
    <w:p w14:paraId="4B3B458B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>5  1999 1732</w:t>
      </w:r>
    </w:p>
    <w:p w14:paraId="3BE7C2EF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>6  1900 1534</w:t>
      </w:r>
    </w:p>
    <w:p w14:paraId="452E11B5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>&gt; plot(x = ex.add$Price, y = ex.add$Tax,</w:t>
      </w:r>
    </w:p>
    <w:p w14:paraId="136A2027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 xml:space="preserve">      xlab = "Resale price", ylab = "Annual tax",</w:t>
      </w:r>
    </w:p>
    <w:p w14:paraId="69603203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 xml:space="preserve">      main = "Annual tax vs resale price", col = "red",</w:t>
      </w:r>
    </w:p>
    <w:p w14:paraId="2A6B7F9F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 xml:space="preserve">      pch = 1, cex = 1.0, panel.first = grid(col = "gray", lty = "dotted"))</w:t>
      </w:r>
    </w:p>
    <w:p w14:paraId="790BCB21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>&gt; mod.fit&lt;-lm(formula = Tax ~ Price, data = ex.add)</w:t>
      </w:r>
    </w:p>
    <w:p w14:paraId="547C9F0F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>&gt; curve(expr = mod.fit$coefficients[1] + mod.fit$coefficients[2]*x,</w:t>
      </w:r>
    </w:p>
    <w:p w14:paraId="4BEED5D8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 xml:space="preserve">      from = min(ex.add$Price), to = max(ex.add$Price),</w:t>
      </w:r>
    </w:p>
    <w:p w14:paraId="248E9FAE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 xml:space="preserve">      col = "blue", add = TRUE, n = 1000, lwd = 1)</w:t>
      </w:r>
    </w:p>
    <w:p w14:paraId="0E909262" w14:textId="77777777" w:rsidR="00DD32F6" w:rsidRDefault="00DD32F6" w:rsidP="00DD32F6">
      <w:pPr>
        <w:pStyle w:val="Rcodeandoutput"/>
        <w:rPr>
          <w:lang w:eastAsia="zh-CN"/>
        </w:rPr>
      </w:pPr>
    </w:p>
    <w:p w14:paraId="5B4C679B" w14:textId="77777777" w:rsidR="00DD32F6" w:rsidRDefault="00DD32F6" w:rsidP="00DD32F6">
      <w:pPr>
        <w:pStyle w:val="Rcodeandoutput"/>
        <w:rPr>
          <w:lang w:eastAsia="zh-CN"/>
        </w:rPr>
      </w:pPr>
    </w:p>
    <w:p w14:paraId="1D2F9361" w14:textId="77777777" w:rsidR="00DD32F6" w:rsidRDefault="00DD32F6" w:rsidP="00DD32F6">
      <w:pPr>
        <w:pStyle w:val="BodyTextIndent"/>
        <w:ind w:left="0"/>
        <w:rPr>
          <w:sz w:val="24"/>
          <w:lang w:eastAsia="zh-CN"/>
        </w:rPr>
      </w:pPr>
      <w:r>
        <w:rPr>
          <w:sz w:val="24"/>
          <w:lang w:eastAsia="zh-CN"/>
        </w:rPr>
        <w:lastRenderedPageBreak/>
        <w:t>The sample regression model is:</w:t>
      </w:r>
    </w:p>
    <w:p w14:paraId="4535C38F" w14:textId="77777777" w:rsidR="00DD32F6" w:rsidRDefault="00DD32F6" w:rsidP="00DD32F6">
      <w:pPr>
        <w:pStyle w:val="Equations"/>
      </w:pPr>
      <w:r w:rsidRPr="00ED3B0F">
        <w:rPr>
          <w:position w:val="-10"/>
        </w:rPr>
        <w:object w:dxaOrig="1219" w:dyaOrig="380" w14:anchorId="1295DC8A">
          <v:shape id="_x0000_i1029" type="#_x0000_t75" style="width:61.65pt;height:18.3pt" o:ole="" fillcolor="window">
            <v:imagedata r:id="rId8" o:title=""/>
          </v:shape>
          <o:OLEObject Type="Embed" ProgID="Equation.DSMT4" ShapeID="_x0000_i1029" DrawAspect="Content" ObjectID="_1731388071" r:id="rId17"/>
        </w:object>
      </w:r>
      <w:r>
        <w:t>= 36.34</w:t>
      </w:r>
      <w:r w:rsidRPr="007D092C">
        <w:t xml:space="preserve"> + </w:t>
      </w:r>
      <w:r>
        <w:t>0.70x</w:t>
      </w:r>
    </w:p>
    <w:p w14:paraId="3A9C1E31" w14:textId="77777777" w:rsidR="00DD32F6" w:rsidRDefault="00DD32F6" w:rsidP="00DD32F6">
      <w:pPr>
        <w:ind w:left="1440"/>
      </w:pPr>
    </w:p>
    <w:p w14:paraId="123EFE18" w14:textId="77777777" w:rsidR="00DD32F6" w:rsidRPr="00ED3B0F" w:rsidRDefault="00DD32F6" w:rsidP="00DD32F6">
      <w:pPr>
        <w:pStyle w:val="BodyTextIndent"/>
        <w:ind w:left="0"/>
        <w:rPr>
          <w:sz w:val="24"/>
          <w:szCs w:val="24"/>
          <w:lang w:eastAsia="zh-CN"/>
        </w:rPr>
      </w:pPr>
      <w:r>
        <w:rPr>
          <w:sz w:val="24"/>
          <w:szCs w:val="24"/>
        </w:rPr>
        <w:t xml:space="preserve">where y </w:t>
      </w:r>
      <w:r w:rsidRPr="000576A4">
        <w:rPr>
          <w:sz w:val="24"/>
          <w:szCs w:val="24"/>
        </w:rPr>
        <w:t xml:space="preserve">= </w:t>
      </w:r>
      <w:r>
        <w:rPr>
          <w:color w:val="000000"/>
          <w:sz w:val="24"/>
          <w:szCs w:val="24"/>
        </w:rPr>
        <w:t xml:space="preserve">annual tax </w:t>
      </w:r>
      <w:r w:rsidRPr="00ED3B0F">
        <w:rPr>
          <w:sz w:val="24"/>
          <w:szCs w:val="24"/>
        </w:rPr>
        <w:t xml:space="preserve">and x = </w:t>
      </w:r>
      <w:r>
        <w:rPr>
          <w:color w:val="000000"/>
          <w:sz w:val="24"/>
          <w:szCs w:val="24"/>
        </w:rPr>
        <w:t>resale price</w:t>
      </w:r>
      <w:r w:rsidRPr="00ED3B0F">
        <w:rPr>
          <w:sz w:val="24"/>
          <w:szCs w:val="24"/>
        </w:rPr>
        <w:t>.</w:t>
      </w:r>
    </w:p>
    <w:p w14:paraId="15A68C5A" w14:textId="77777777" w:rsidR="00DD32F6" w:rsidRDefault="00DD32F6" w:rsidP="00DD32F6">
      <w:pPr>
        <w:pStyle w:val="BodyTextIndent"/>
        <w:ind w:left="0"/>
        <w:rPr>
          <w:sz w:val="24"/>
          <w:lang w:eastAsia="zh-CN"/>
        </w:rPr>
      </w:pPr>
    </w:p>
    <w:p w14:paraId="316323ED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>&gt; mod.fit&lt;-lm(formula = Tax ~ Price, data = ex.add)</w:t>
      </w:r>
    </w:p>
    <w:p w14:paraId="4365FCA9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>&gt; mod.fit</w:t>
      </w:r>
    </w:p>
    <w:p w14:paraId="3A9AB6C3" w14:textId="77777777" w:rsidR="00DD32F6" w:rsidRDefault="00DD32F6" w:rsidP="00DD32F6">
      <w:pPr>
        <w:pStyle w:val="Rcodeandoutput"/>
        <w:rPr>
          <w:lang w:eastAsia="zh-CN"/>
        </w:rPr>
      </w:pPr>
    </w:p>
    <w:p w14:paraId="5C6228BC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>Call:</w:t>
      </w:r>
    </w:p>
    <w:p w14:paraId="3CC1A298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>lm(formula = Tax ~ Price, data = ex.add)</w:t>
      </w:r>
    </w:p>
    <w:p w14:paraId="6B876314" w14:textId="77777777" w:rsidR="00DD32F6" w:rsidRDefault="00DD32F6" w:rsidP="00DD32F6">
      <w:pPr>
        <w:pStyle w:val="Rcodeandoutput"/>
        <w:rPr>
          <w:lang w:eastAsia="zh-CN"/>
        </w:rPr>
      </w:pPr>
    </w:p>
    <w:p w14:paraId="43F0E981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>Coefficients:</w:t>
      </w:r>
    </w:p>
    <w:p w14:paraId="0C3AE1CB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 xml:space="preserve">(Intercept)        Price  </w:t>
      </w:r>
    </w:p>
    <w:p w14:paraId="49F4D9C0" w14:textId="77777777" w:rsidR="00DD32F6" w:rsidRDefault="00DD32F6" w:rsidP="00DD32F6">
      <w:pPr>
        <w:pStyle w:val="Rcodeandoutput"/>
        <w:rPr>
          <w:lang w:eastAsia="zh-CN"/>
        </w:rPr>
      </w:pPr>
      <w:r>
        <w:rPr>
          <w:lang w:eastAsia="zh-CN"/>
        </w:rPr>
        <w:t xml:space="preserve">    36.3444       0.7028  </w:t>
      </w:r>
    </w:p>
    <w:p w14:paraId="51526CA5" w14:textId="77777777" w:rsidR="00DD32F6" w:rsidRDefault="00DD32F6" w:rsidP="00DD32F6">
      <w:pPr>
        <w:pStyle w:val="Rcodeandoutput"/>
        <w:rPr>
          <w:lang w:eastAsia="zh-CN"/>
        </w:rPr>
      </w:pPr>
    </w:p>
    <w:p w14:paraId="621EE43C" w14:textId="77777777" w:rsidR="00DD32F6" w:rsidRPr="007E7C64" w:rsidRDefault="00DD32F6" w:rsidP="00DD32F6">
      <w:pPr>
        <w:rPr>
          <w:rFonts w:cs="Arial"/>
        </w:rPr>
      </w:pPr>
      <w:r>
        <w:rPr>
          <w:rFonts w:cs="Arial"/>
        </w:rPr>
        <w:t xml:space="preserve">The level of significance is </w:t>
      </w:r>
      <w:r w:rsidRPr="007E7C64">
        <w:rPr>
          <w:rFonts w:cs="Arial"/>
        </w:rPr>
        <w:sym w:font="Symbol" w:char="F061"/>
      </w:r>
      <w:r>
        <w:rPr>
          <w:rFonts w:cs="Arial"/>
        </w:rPr>
        <w:t xml:space="preserve"> = 0.05</w:t>
      </w:r>
      <w:r w:rsidRPr="007E7C64">
        <w:rPr>
          <w:rFonts w:cs="Arial"/>
        </w:rPr>
        <w:t xml:space="preserve">.   </w:t>
      </w:r>
    </w:p>
    <w:p w14:paraId="5626BA05" w14:textId="77777777" w:rsidR="00DD32F6" w:rsidRPr="003C3339" w:rsidRDefault="00DD32F6" w:rsidP="00DD32F6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rFonts w:cs="Arial"/>
          <w:u w:val="single"/>
        </w:rPr>
      </w:pPr>
      <w:r>
        <w:rPr>
          <w:rFonts w:cs="Arial"/>
          <w:u w:val="single"/>
        </w:rPr>
        <w:t>Test statistic</w:t>
      </w:r>
      <w:r w:rsidRPr="003C3339">
        <w:rPr>
          <w:rFonts w:cs="Arial"/>
          <w:u w:val="single"/>
        </w:rPr>
        <w:t xml:space="preserve"> method:</w:t>
      </w:r>
    </w:p>
    <w:p w14:paraId="26BB450F" w14:textId="77777777" w:rsidR="00DD32F6" w:rsidRDefault="00DD32F6" w:rsidP="00DD32F6">
      <w:pPr>
        <w:pStyle w:val="ListParagraph"/>
        <w:numPr>
          <w:ilvl w:val="0"/>
          <w:numId w:val="6"/>
        </w:numPr>
        <w:rPr>
          <w:noProof/>
        </w:rPr>
      </w:pPr>
      <w:r>
        <w:rPr>
          <w:noProof/>
        </w:rPr>
        <w:t>H</w:t>
      </w:r>
      <w:r w:rsidRPr="00ED3B0F">
        <w:rPr>
          <w:noProof/>
          <w:vertAlign w:val="subscript"/>
        </w:rPr>
        <w:t>o</w:t>
      </w:r>
      <w:r>
        <w:rPr>
          <w:noProof/>
        </w:rPr>
        <w:t xml:space="preserve">: </w:t>
      </w:r>
      <w:r>
        <w:rPr>
          <w:noProof/>
        </w:rPr>
        <w:sym w:font="Symbol" w:char="F062"/>
      </w:r>
      <w:r w:rsidRPr="00ED3B0F">
        <w:rPr>
          <w:noProof/>
          <w:vertAlign w:val="subscript"/>
        </w:rPr>
        <w:t>1</w:t>
      </w:r>
      <w:r>
        <w:rPr>
          <w:noProof/>
        </w:rPr>
        <w:t xml:space="preserve">=0 </w:t>
      </w:r>
      <w:r>
        <w:rPr>
          <w:noProof/>
        </w:rPr>
        <w:br/>
        <w:t>H</w:t>
      </w:r>
      <w:r w:rsidRPr="00ED3B0F">
        <w:rPr>
          <w:noProof/>
          <w:vertAlign w:val="subscript"/>
        </w:rPr>
        <w:t>a</w:t>
      </w:r>
      <w:r>
        <w:rPr>
          <w:noProof/>
        </w:rPr>
        <w:t xml:space="preserve">: </w:t>
      </w:r>
      <w:r>
        <w:rPr>
          <w:noProof/>
        </w:rPr>
        <w:sym w:font="Symbol" w:char="F062"/>
      </w:r>
      <w:r w:rsidRPr="00ED3B0F">
        <w:rPr>
          <w:noProof/>
          <w:vertAlign w:val="subscript"/>
        </w:rPr>
        <w:t>1</w:t>
      </w:r>
      <w:r>
        <w:rPr>
          <w:noProof/>
        </w:rPr>
        <w:sym w:font="Symbol" w:char="F0B9"/>
      </w:r>
      <w:r>
        <w:rPr>
          <w:noProof/>
        </w:rPr>
        <w:t>0</w:t>
      </w:r>
    </w:p>
    <w:p w14:paraId="795511DC" w14:textId="77777777" w:rsidR="00DD32F6" w:rsidRDefault="00DD32F6" w:rsidP="00DD32F6">
      <w:pPr>
        <w:pStyle w:val="ListParagraph"/>
        <w:numPr>
          <w:ilvl w:val="0"/>
          <w:numId w:val="6"/>
        </w:num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 xml:space="preserve">  The test statistic is t = 18.581.</w:t>
      </w:r>
    </w:p>
    <w:p w14:paraId="4F9B14B7" w14:textId="77777777" w:rsidR="00DD32F6" w:rsidRPr="00BD40DE" w:rsidRDefault="00DD32F6" w:rsidP="00BD40DE">
      <w:pPr>
        <w:pStyle w:val="Rcodeandoutput"/>
      </w:pPr>
      <w:r w:rsidRPr="00BD40DE">
        <w:t>&gt; summary(mod.fit)</w:t>
      </w:r>
    </w:p>
    <w:p w14:paraId="0B768A9F" w14:textId="77777777" w:rsidR="00DD32F6" w:rsidRPr="00BD40DE" w:rsidRDefault="00DD32F6" w:rsidP="00BD40DE">
      <w:pPr>
        <w:pStyle w:val="Rcodeandoutput"/>
      </w:pPr>
    </w:p>
    <w:p w14:paraId="5DB0BCF1" w14:textId="77777777" w:rsidR="00DD32F6" w:rsidRPr="00BD40DE" w:rsidRDefault="00DD32F6" w:rsidP="00BD40DE">
      <w:pPr>
        <w:pStyle w:val="Rcodeandoutput"/>
      </w:pPr>
      <w:r w:rsidRPr="00BD40DE">
        <w:t>Call:</w:t>
      </w:r>
    </w:p>
    <w:p w14:paraId="604D58D1" w14:textId="77777777" w:rsidR="00DD32F6" w:rsidRPr="00BD40DE" w:rsidRDefault="00DD32F6" w:rsidP="00BD40DE">
      <w:pPr>
        <w:pStyle w:val="Rcodeandoutput"/>
      </w:pPr>
      <w:r w:rsidRPr="00BD40DE">
        <w:t>lm(formula = Tax ~ Price, data = ex.add)</w:t>
      </w:r>
    </w:p>
    <w:p w14:paraId="12554004" w14:textId="77777777" w:rsidR="00DD32F6" w:rsidRPr="00BD40DE" w:rsidRDefault="00DD32F6" w:rsidP="00BD40DE">
      <w:pPr>
        <w:pStyle w:val="Rcodeandoutput"/>
      </w:pPr>
    </w:p>
    <w:p w14:paraId="6B85971E" w14:textId="77777777" w:rsidR="00DD32F6" w:rsidRPr="00BD40DE" w:rsidRDefault="00DD32F6" w:rsidP="00BD40DE">
      <w:pPr>
        <w:pStyle w:val="Rcodeandoutput"/>
      </w:pPr>
      <w:r w:rsidRPr="00BD40DE">
        <w:t>Residuals:</w:t>
      </w:r>
    </w:p>
    <w:p w14:paraId="7F03468A" w14:textId="77777777" w:rsidR="00DD32F6" w:rsidRPr="00BD40DE" w:rsidRDefault="00DD32F6" w:rsidP="00BD40DE">
      <w:pPr>
        <w:pStyle w:val="Rcodeandoutput"/>
      </w:pPr>
      <w:r w:rsidRPr="00BD40DE">
        <w:t xml:space="preserve">    Min      1Q  Median      3Q     Max </w:t>
      </w:r>
    </w:p>
    <w:p w14:paraId="3BB62B06" w14:textId="77777777" w:rsidR="00DD32F6" w:rsidRPr="00BD40DE" w:rsidRDefault="00DD32F6" w:rsidP="00BD40DE">
      <w:pPr>
        <w:pStyle w:val="Rcodeandoutput"/>
      </w:pPr>
      <w:r w:rsidRPr="00BD40DE">
        <w:t xml:space="preserve">-417.28  -74.28    1.12   72.48  463.64 </w:t>
      </w:r>
    </w:p>
    <w:p w14:paraId="569D47A4" w14:textId="77777777" w:rsidR="00DD32F6" w:rsidRPr="00BD40DE" w:rsidRDefault="00DD32F6" w:rsidP="00BD40DE">
      <w:pPr>
        <w:pStyle w:val="Rcodeandoutput"/>
      </w:pPr>
    </w:p>
    <w:p w14:paraId="6AD23CD6" w14:textId="77777777" w:rsidR="00DD32F6" w:rsidRPr="00BD40DE" w:rsidRDefault="00DD32F6" w:rsidP="00BD40DE">
      <w:pPr>
        <w:pStyle w:val="Rcodeandoutput"/>
      </w:pPr>
      <w:r w:rsidRPr="00BD40DE">
        <w:t>Coefficients:</w:t>
      </w:r>
    </w:p>
    <w:p w14:paraId="1E74CAEA" w14:textId="77777777" w:rsidR="00DD32F6" w:rsidRPr="00BD40DE" w:rsidRDefault="00DD32F6" w:rsidP="00BD40DE">
      <w:pPr>
        <w:pStyle w:val="Rcodeandoutput"/>
      </w:pPr>
      <w:r w:rsidRPr="00BD40DE">
        <w:t xml:space="preserve">            Estimate Std. Error t value Pr(&gt;|t|)    </w:t>
      </w:r>
    </w:p>
    <w:p w14:paraId="01993F84" w14:textId="77777777" w:rsidR="00DD32F6" w:rsidRPr="00BD40DE" w:rsidRDefault="00DD32F6" w:rsidP="00BD40DE">
      <w:pPr>
        <w:pStyle w:val="Rcodeandoutput"/>
      </w:pPr>
      <w:r w:rsidRPr="00BD40DE">
        <w:t xml:space="preserve">(Intercept) 36.34435   43.23741   0.841    0.402    </w:t>
      </w:r>
    </w:p>
    <w:p w14:paraId="6F264985" w14:textId="77777777" w:rsidR="00DD32F6" w:rsidRPr="00BD40DE" w:rsidRDefault="00DD32F6" w:rsidP="00BD40DE">
      <w:pPr>
        <w:pStyle w:val="Rcodeandoutput"/>
      </w:pPr>
      <w:r w:rsidRPr="00BD40DE">
        <w:t>Price        0.70278    0.03782  18.581   &lt;2e-16 ***</w:t>
      </w:r>
    </w:p>
    <w:p w14:paraId="2ADF77B8" w14:textId="77777777" w:rsidR="00DD32F6" w:rsidRPr="00BD40DE" w:rsidRDefault="00DD32F6" w:rsidP="00BD40DE">
      <w:pPr>
        <w:pStyle w:val="Rcodeandoutput"/>
      </w:pPr>
      <w:r w:rsidRPr="00BD40DE">
        <w:t>---</w:t>
      </w:r>
    </w:p>
    <w:p w14:paraId="5A008B5C" w14:textId="77777777" w:rsidR="00DD32F6" w:rsidRPr="00BD40DE" w:rsidRDefault="00DD32F6" w:rsidP="00BD40DE">
      <w:pPr>
        <w:pStyle w:val="Rcodeandoutput"/>
      </w:pPr>
      <w:r w:rsidRPr="00BD40DE">
        <w:t xml:space="preserve">Signif. codes:  0 ‘***’ 0.001 ‘**’ 0.01 ‘*’ 0.05 ‘.’ 0.1 ‘ ’ 1 </w:t>
      </w:r>
    </w:p>
    <w:p w14:paraId="61EF2721" w14:textId="77777777" w:rsidR="00DD32F6" w:rsidRPr="00BD40DE" w:rsidRDefault="00DD32F6" w:rsidP="00BD40DE">
      <w:pPr>
        <w:pStyle w:val="Rcodeandoutput"/>
      </w:pPr>
    </w:p>
    <w:p w14:paraId="2EBD0D9B" w14:textId="77777777" w:rsidR="00DD32F6" w:rsidRPr="00BD40DE" w:rsidRDefault="00DD32F6" w:rsidP="00BD40DE">
      <w:pPr>
        <w:pStyle w:val="Rcodeandoutput"/>
      </w:pPr>
      <w:r w:rsidRPr="00BD40DE">
        <w:t>Residual standard error: 149.5 on 105 degrees of freedom</w:t>
      </w:r>
    </w:p>
    <w:p w14:paraId="25BFCD60" w14:textId="77777777" w:rsidR="00DD32F6" w:rsidRPr="00BD40DE" w:rsidRDefault="00DD32F6" w:rsidP="00BD40DE">
      <w:pPr>
        <w:pStyle w:val="Rcodeandoutput"/>
      </w:pPr>
      <w:r w:rsidRPr="00BD40DE">
        <w:t xml:space="preserve">Multiple R-squared: 0.7668,     Adjusted R-squared: 0.7646 </w:t>
      </w:r>
    </w:p>
    <w:p w14:paraId="4A369C17" w14:textId="77777777" w:rsidR="00DD32F6" w:rsidRPr="00BD40DE" w:rsidRDefault="00DD32F6" w:rsidP="00BD40DE">
      <w:pPr>
        <w:pStyle w:val="Rcodeandoutput"/>
      </w:pPr>
      <w:r w:rsidRPr="00BD40DE">
        <w:t>F-statistic: 345.2 on 1 and 105 DF,  p-value: &lt; 2.2e-16</w:t>
      </w:r>
    </w:p>
    <w:p w14:paraId="2C0EEB62" w14:textId="77777777" w:rsidR="00DD32F6" w:rsidRDefault="00DD32F6" w:rsidP="00DD32F6">
      <w:pPr>
        <w:rPr>
          <w:rFonts w:cs="Arial"/>
        </w:rPr>
      </w:pPr>
    </w:p>
    <w:p w14:paraId="5368DDF3" w14:textId="77777777" w:rsidR="00DD32F6" w:rsidRPr="00841924" w:rsidRDefault="00DD32F6" w:rsidP="00DD32F6">
      <w:pPr>
        <w:pStyle w:val="ListParagraph"/>
        <w:numPr>
          <w:ilvl w:val="0"/>
          <w:numId w:val="6"/>
        </w:numPr>
        <w:rPr>
          <w:color w:val="000000"/>
        </w:rPr>
      </w:pPr>
      <w:r>
        <w:t xml:space="preserve">Critical Value: </w:t>
      </w:r>
      <w:r>
        <w:rPr>
          <w:noProof/>
        </w:rPr>
        <w:sym w:font="Symbol" w:char="F0B1"/>
      </w:r>
      <w:r>
        <w:rPr>
          <w:noProof/>
        </w:rPr>
        <w:t xml:space="preserve"> t</w:t>
      </w:r>
      <w:r>
        <w:rPr>
          <w:noProof/>
          <w:vertAlign w:val="subscript"/>
        </w:rPr>
        <w:t>0.05/2, 22</w:t>
      </w:r>
      <w:r>
        <w:rPr>
          <w:noProof/>
        </w:rPr>
        <w:t xml:space="preserve"> = </w:t>
      </w:r>
      <w:r>
        <w:rPr>
          <w:noProof/>
        </w:rPr>
        <w:sym w:font="Symbol" w:char="F0B1"/>
      </w:r>
      <w:r>
        <w:rPr>
          <w:noProof/>
        </w:rPr>
        <w:t>1.98</w:t>
      </w:r>
    </w:p>
    <w:p w14:paraId="79179AD3" w14:textId="77777777" w:rsidR="00DD32F6" w:rsidRPr="00BD40DE" w:rsidRDefault="00DD32F6" w:rsidP="00BD40DE">
      <w:pPr>
        <w:pStyle w:val="Rcodeandoutput"/>
      </w:pPr>
      <w:r w:rsidRPr="00BD40DE">
        <w:t>&gt; qt(0.975, df = 105)</w:t>
      </w:r>
    </w:p>
    <w:p w14:paraId="199B91E8" w14:textId="77777777" w:rsidR="00DD32F6" w:rsidRPr="00BD40DE" w:rsidRDefault="00DD32F6" w:rsidP="00BD40DE">
      <w:pPr>
        <w:pStyle w:val="Rcodeandoutput"/>
      </w:pPr>
      <w:r w:rsidRPr="00BD40DE">
        <w:t>[1] 1.982815</w:t>
      </w:r>
    </w:p>
    <w:p w14:paraId="00393180" w14:textId="77777777" w:rsidR="00DD32F6" w:rsidRPr="00841924" w:rsidRDefault="00DD32F6" w:rsidP="00DD32F6">
      <w:pPr>
        <w:pStyle w:val="Rcodeandoutput"/>
        <w:ind w:left="480"/>
      </w:pPr>
    </w:p>
    <w:p w14:paraId="2D2CA22A" w14:textId="77777777" w:rsidR="00DD32F6" w:rsidRPr="00D02B8E" w:rsidRDefault="00DD32F6" w:rsidP="00DD32F6">
      <w:pPr>
        <w:pStyle w:val="ListParagraph"/>
        <w:ind w:left="480"/>
        <w:rPr>
          <w:color w:val="000000"/>
        </w:rPr>
      </w:pPr>
      <w:r w:rsidRPr="000528EC">
        <w:rPr>
          <w:rFonts w:cs="Arial"/>
        </w:rPr>
        <w:t>Because</w:t>
      </w:r>
      <w:r>
        <w:rPr>
          <w:rFonts w:cs="Arial"/>
        </w:rPr>
        <w:t xml:space="preserve"> 18.58 &gt; 1.98, reject H</w:t>
      </w:r>
      <w:r w:rsidRPr="000528EC">
        <w:rPr>
          <w:rFonts w:cs="Arial"/>
          <w:vertAlign w:val="subscript"/>
        </w:rPr>
        <w:t>0</w:t>
      </w:r>
    </w:p>
    <w:p w14:paraId="2455F49C" w14:textId="77777777" w:rsidR="00DD32F6" w:rsidRDefault="00DD32F6" w:rsidP="00DD32F6">
      <w:pPr>
        <w:pStyle w:val="ListParagraph"/>
        <w:numPr>
          <w:ilvl w:val="0"/>
          <w:numId w:val="6"/>
        </w:numPr>
        <w:rPr>
          <w:rFonts w:cs="Arial"/>
          <w:u w:val="single"/>
        </w:rPr>
      </w:pPr>
      <w:r>
        <w:rPr>
          <w:noProof/>
        </w:rPr>
        <w:t xml:space="preserve">There is sufficient evidence to show that </w:t>
      </w:r>
      <w:r>
        <w:t>the resale price is linearly related to the annual tax.</w:t>
      </w:r>
      <w:r w:rsidRPr="007E6384">
        <w:rPr>
          <w:color w:val="000000"/>
        </w:rPr>
        <w:t xml:space="preserve"> </w:t>
      </w:r>
      <w:r>
        <w:br/>
      </w:r>
    </w:p>
    <w:p w14:paraId="1095D440" w14:textId="77777777" w:rsidR="00DD32F6" w:rsidRDefault="00DD32F6" w:rsidP="00DD32F6">
      <w:pPr>
        <w:jc w:val="both"/>
        <w:rPr>
          <w:rFonts w:cs="Arial"/>
        </w:rPr>
      </w:pPr>
      <w:r>
        <w:rPr>
          <w:rFonts w:cs="Arial"/>
        </w:rPr>
        <w:t>The mean annual tax for a house with resale price of 1005 is 742.6.</w:t>
      </w:r>
    </w:p>
    <w:p w14:paraId="5EFC4AFA" w14:textId="77777777" w:rsidR="00DD32F6" w:rsidRDefault="00DD32F6" w:rsidP="00DD32F6">
      <w:pPr>
        <w:pStyle w:val="Rcodeandoutput"/>
      </w:pPr>
    </w:p>
    <w:p w14:paraId="0FD54DB6" w14:textId="77777777" w:rsidR="00DD32F6" w:rsidRPr="00BD40DE" w:rsidRDefault="00DD32F6" w:rsidP="00BD40DE">
      <w:pPr>
        <w:pStyle w:val="Rcodeandoutput"/>
      </w:pPr>
      <w:r w:rsidRPr="00BD40DE">
        <w:lastRenderedPageBreak/>
        <w:t>&gt; more.Price&lt;-data.frame(Price = 1005)</w:t>
      </w:r>
    </w:p>
    <w:p w14:paraId="05130062" w14:textId="77777777" w:rsidR="00DD32F6" w:rsidRPr="00BD40DE" w:rsidRDefault="00DD32F6" w:rsidP="00BD40DE">
      <w:pPr>
        <w:pStyle w:val="Rcodeandoutput"/>
      </w:pPr>
      <w:r w:rsidRPr="00BD40DE">
        <w:t>&gt; predict(object = mod.fit, newdata = more.Price, se.fit =</w:t>
      </w:r>
    </w:p>
    <w:p w14:paraId="45026B18" w14:textId="77777777" w:rsidR="00DD32F6" w:rsidRPr="00BD40DE" w:rsidRDefault="00DD32F6" w:rsidP="00BD40DE">
      <w:pPr>
        <w:pStyle w:val="Rcodeandoutput"/>
      </w:pPr>
      <w:r w:rsidRPr="00BD40DE">
        <w:t xml:space="preserve">      TRUE, interval = "confidence", level = 0.95)</w:t>
      </w:r>
    </w:p>
    <w:p w14:paraId="08D35A1A" w14:textId="77777777" w:rsidR="00DD32F6" w:rsidRPr="00BD40DE" w:rsidRDefault="00DD32F6" w:rsidP="00BD40DE">
      <w:pPr>
        <w:pStyle w:val="Rcodeandoutput"/>
      </w:pPr>
      <w:r w:rsidRPr="00BD40DE">
        <w:t>$fit</w:t>
      </w:r>
    </w:p>
    <w:p w14:paraId="2F345DE1" w14:textId="77777777" w:rsidR="00DD32F6" w:rsidRPr="00BD40DE" w:rsidRDefault="00DD32F6" w:rsidP="00BD40DE">
      <w:pPr>
        <w:pStyle w:val="Rcodeandoutput"/>
      </w:pPr>
      <w:r w:rsidRPr="00BD40DE">
        <w:t xml:space="preserve">       fit    lwr     upr</w:t>
      </w:r>
    </w:p>
    <w:p w14:paraId="070250B1" w14:textId="77777777" w:rsidR="00DD32F6" w:rsidRPr="00BD40DE" w:rsidRDefault="00DD32F6" w:rsidP="00BD40DE">
      <w:pPr>
        <w:pStyle w:val="Rcodeandoutput"/>
      </w:pPr>
      <w:r w:rsidRPr="00BD40DE">
        <w:t>1 742.6425 713.47 771.815</w:t>
      </w:r>
    </w:p>
    <w:p w14:paraId="7EDE4281" w14:textId="77777777" w:rsidR="00DD32F6" w:rsidRPr="00BD40DE" w:rsidRDefault="00DD32F6" w:rsidP="00BD40DE">
      <w:pPr>
        <w:pStyle w:val="Rcodeandoutput"/>
      </w:pPr>
    </w:p>
    <w:p w14:paraId="2FAA5583" w14:textId="77777777" w:rsidR="00DD32F6" w:rsidRPr="00BD40DE" w:rsidRDefault="00DD32F6" w:rsidP="00BD40DE">
      <w:pPr>
        <w:pStyle w:val="Rcodeandoutput"/>
      </w:pPr>
      <w:r w:rsidRPr="00BD40DE">
        <w:t>$se.fit</w:t>
      </w:r>
    </w:p>
    <w:p w14:paraId="349F45CD" w14:textId="77777777" w:rsidR="00DD32F6" w:rsidRPr="00BD40DE" w:rsidRDefault="00DD32F6" w:rsidP="00BD40DE">
      <w:pPr>
        <w:pStyle w:val="Rcodeandoutput"/>
      </w:pPr>
      <w:r w:rsidRPr="00BD40DE">
        <w:t>[1] 14.71264</w:t>
      </w:r>
    </w:p>
    <w:p w14:paraId="5D45A0B0" w14:textId="77777777" w:rsidR="00DD32F6" w:rsidRPr="00BD40DE" w:rsidRDefault="00DD32F6" w:rsidP="00BD40DE">
      <w:pPr>
        <w:pStyle w:val="Rcodeandoutput"/>
      </w:pPr>
    </w:p>
    <w:p w14:paraId="53326A43" w14:textId="77777777" w:rsidR="00DD32F6" w:rsidRPr="00BD40DE" w:rsidRDefault="00DD32F6" w:rsidP="00BD40DE">
      <w:pPr>
        <w:pStyle w:val="Rcodeandoutput"/>
      </w:pPr>
      <w:r w:rsidRPr="00BD40DE">
        <w:t>$df</w:t>
      </w:r>
    </w:p>
    <w:p w14:paraId="50235C83" w14:textId="77777777" w:rsidR="00DD32F6" w:rsidRPr="00BD40DE" w:rsidRDefault="00DD32F6" w:rsidP="00BD40DE">
      <w:pPr>
        <w:pStyle w:val="Rcodeandoutput"/>
      </w:pPr>
      <w:r w:rsidRPr="00BD40DE">
        <w:t>[1] 105</w:t>
      </w:r>
    </w:p>
    <w:p w14:paraId="77A0F510" w14:textId="77777777" w:rsidR="00DD32F6" w:rsidRPr="00BD40DE" w:rsidRDefault="00DD32F6" w:rsidP="00BD40DE">
      <w:pPr>
        <w:pStyle w:val="Rcodeandoutput"/>
      </w:pPr>
    </w:p>
    <w:p w14:paraId="74E66118" w14:textId="77777777" w:rsidR="00DD32F6" w:rsidRPr="00BD40DE" w:rsidRDefault="00DD32F6" w:rsidP="00BD40DE">
      <w:pPr>
        <w:pStyle w:val="Rcodeandoutput"/>
      </w:pPr>
      <w:r w:rsidRPr="00BD40DE">
        <w:t>$residual.scale</w:t>
      </w:r>
    </w:p>
    <w:p w14:paraId="4527C057" w14:textId="77777777" w:rsidR="00DD32F6" w:rsidRPr="00BD40DE" w:rsidRDefault="00DD32F6" w:rsidP="00BD40DE">
      <w:pPr>
        <w:pStyle w:val="Rcodeandoutput"/>
      </w:pPr>
      <w:r w:rsidRPr="00BD40DE">
        <w:t>[1] 149.5333</w:t>
      </w:r>
    </w:p>
    <w:p w14:paraId="210AB5BB" w14:textId="77777777" w:rsidR="00DD32F6" w:rsidRPr="00BD40DE" w:rsidRDefault="00DD32F6" w:rsidP="00BD40DE">
      <w:pPr>
        <w:pStyle w:val="Rcodeandoutput"/>
      </w:pPr>
    </w:p>
    <w:p w14:paraId="32EA7E88" w14:textId="77777777" w:rsidR="00DD32F6" w:rsidRDefault="00DD32F6" w:rsidP="00DD32F6">
      <w:pPr>
        <w:rPr>
          <w:rFonts w:cs="Arial"/>
          <w:u w:val="single"/>
        </w:rPr>
      </w:pPr>
    </w:p>
    <w:p w14:paraId="6904F8B4" w14:textId="2513F881" w:rsidR="00DD32F6" w:rsidRDefault="00DD32F6" w:rsidP="00DD32F6">
      <w:r>
        <w:t>The 95% confidence interval for E(</w:t>
      </w:r>
      <w:proofErr w:type="spellStart"/>
      <w:r w:rsidR="005D3FB8">
        <w:t>Y</w:t>
      </w:r>
      <w:r>
        <w:rPr>
          <w:vertAlign w:val="subscript"/>
        </w:rPr>
        <w:t>h</w:t>
      </w:r>
      <w:proofErr w:type="spellEnd"/>
      <w:r>
        <w:t>) is (713.5, 771.8).</w:t>
      </w:r>
    </w:p>
    <w:p w14:paraId="7EC5EE4C" w14:textId="40BE426A" w:rsidR="00DD32F6" w:rsidRDefault="00DD32F6" w:rsidP="00DD32F6">
      <w:r>
        <w:t xml:space="preserve">The 95% prediction interval for </w:t>
      </w:r>
      <w:proofErr w:type="spellStart"/>
      <w:r w:rsidR="005D3FB8">
        <w:t>Y</w:t>
      </w:r>
      <w:r>
        <w:rPr>
          <w:vertAlign w:val="subscript"/>
        </w:rPr>
        <w:t>h</w:t>
      </w:r>
      <w:proofErr w:type="spellEnd"/>
      <w:r>
        <w:t xml:space="preserve"> is (444.7, 1040.6).</w:t>
      </w:r>
    </w:p>
    <w:p w14:paraId="0A53E2CF" w14:textId="77777777" w:rsidR="00DD32F6" w:rsidRPr="0095627A" w:rsidRDefault="00DD32F6" w:rsidP="00DD32F6">
      <w:pPr>
        <w:rPr>
          <w:rFonts w:cs="Arial"/>
        </w:rPr>
      </w:pPr>
    </w:p>
    <w:p w14:paraId="4F30C2CA" w14:textId="77777777" w:rsidR="00DD32F6" w:rsidRDefault="00DD32F6" w:rsidP="00DD32F6">
      <w:pPr>
        <w:pStyle w:val="Rcodeandoutput"/>
      </w:pPr>
      <w:r>
        <w:t>&gt; predict(object = mod.fit, newdata = more.Price, se.fit =</w:t>
      </w:r>
    </w:p>
    <w:p w14:paraId="1CADA3F0" w14:textId="77777777" w:rsidR="00DD32F6" w:rsidRDefault="00DD32F6" w:rsidP="00DD32F6">
      <w:pPr>
        <w:pStyle w:val="Rcodeandoutput"/>
      </w:pPr>
      <w:r>
        <w:t xml:space="preserve">     TRUE, interval = "prediction", level = 0.95)</w:t>
      </w:r>
    </w:p>
    <w:p w14:paraId="4C76FEE3" w14:textId="77777777" w:rsidR="00DD32F6" w:rsidRDefault="00DD32F6" w:rsidP="00DD32F6">
      <w:pPr>
        <w:pStyle w:val="Rcodeandoutput"/>
      </w:pPr>
      <w:r>
        <w:t>$fit</w:t>
      </w:r>
    </w:p>
    <w:p w14:paraId="0C1D15FF" w14:textId="77777777" w:rsidR="00DD32F6" w:rsidRDefault="00DD32F6" w:rsidP="00DD32F6">
      <w:pPr>
        <w:pStyle w:val="Rcodeandoutput"/>
      </w:pPr>
      <w:r>
        <w:t xml:space="preserve">       fit      lwr      upr</w:t>
      </w:r>
    </w:p>
    <w:p w14:paraId="52E18EB5" w14:textId="77777777" w:rsidR="00DD32F6" w:rsidRDefault="00DD32F6" w:rsidP="00DD32F6">
      <w:pPr>
        <w:pStyle w:val="Rcodeandoutput"/>
      </w:pPr>
      <w:r>
        <w:t>1 742.6425 444.7139 1040.571</w:t>
      </w:r>
    </w:p>
    <w:p w14:paraId="322CA300" w14:textId="77777777" w:rsidR="00DD32F6" w:rsidRDefault="00DD32F6" w:rsidP="00DD32F6">
      <w:pPr>
        <w:pStyle w:val="Rcodeandoutput"/>
      </w:pPr>
    </w:p>
    <w:p w14:paraId="75760A64" w14:textId="77777777" w:rsidR="00DD32F6" w:rsidRDefault="00DD32F6" w:rsidP="00DD32F6">
      <w:pPr>
        <w:pStyle w:val="Rcodeandoutput"/>
      </w:pPr>
      <w:r>
        <w:t>$se.fit</w:t>
      </w:r>
    </w:p>
    <w:p w14:paraId="4C79A4E6" w14:textId="77777777" w:rsidR="00DD32F6" w:rsidRDefault="00DD32F6" w:rsidP="00DD32F6">
      <w:pPr>
        <w:pStyle w:val="Rcodeandoutput"/>
      </w:pPr>
      <w:r>
        <w:t>[1] 14.71264</w:t>
      </w:r>
    </w:p>
    <w:p w14:paraId="71B7EE15" w14:textId="77777777" w:rsidR="00DD32F6" w:rsidRDefault="00DD32F6" w:rsidP="00DD32F6">
      <w:pPr>
        <w:pStyle w:val="Rcodeandoutput"/>
      </w:pPr>
    </w:p>
    <w:p w14:paraId="3835965D" w14:textId="77777777" w:rsidR="00DD32F6" w:rsidRDefault="00DD32F6" w:rsidP="00DD32F6">
      <w:pPr>
        <w:pStyle w:val="Rcodeandoutput"/>
      </w:pPr>
      <w:r>
        <w:t>$df</w:t>
      </w:r>
    </w:p>
    <w:p w14:paraId="7AD635A3" w14:textId="77777777" w:rsidR="00DD32F6" w:rsidRDefault="00DD32F6" w:rsidP="00DD32F6">
      <w:pPr>
        <w:pStyle w:val="Rcodeandoutput"/>
      </w:pPr>
      <w:r>
        <w:t>[1] 105</w:t>
      </w:r>
    </w:p>
    <w:p w14:paraId="06D4B5D7" w14:textId="77777777" w:rsidR="00DD32F6" w:rsidRDefault="00DD32F6" w:rsidP="00DD32F6">
      <w:pPr>
        <w:pStyle w:val="Rcodeandoutput"/>
      </w:pPr>
    </w:p>
    <w:p w14:paraId="2950A3E4" w14:textId="77777777" w:rsidR="00DD32F6" w:rsidRDefault="00DD32F6" w:rsidP="00DD32F6">
      <w:pPr>
        <w:pStyle w:val="Rcodeandoutput"/>
      </w:pPr>
      <w:r>
        <w:t>$residual.scale</w:t>
      </w:r>
    </w:p>
    <w:p w14:paraId="15AC30CE" w14:textId="77777777" w:rsidR="00DD32F6" w:rsidRPr="0095627A" w:rsidRDefault="00DD32F6" w:rsidP="00DD32F6">
      <w:pPr>
        <w:pStyle w:val="Rcodeandoutput"/>
      </w:pPr>
      <w:r>
        <w:t>[1] 149.5333</w:t>
      </w:r>
    </w:p>
    <w:p w14:paraId="09D9138C" w14:textId="77777777" w:rsidR="00DD32F6" w:rsidRDefault="00DD32F6" w:rsidP="00DD32F6">
      <w:pPr>
        <w:rPr>
          <w:rFonts w:cs="Arial"/>
          <w:u w:val="single"/>
        </w:rPr>
      </w:pPr>
    </w:p>
    <w:p w14:paraId="24DF908A" w14:textId="0C20D17B" w:rsidR="00DD32F6" w:rsidRPr="00046308" w:rsidRDefault="00DD32F6" w:rsidP="006D1F59">
      <w:r w:rsidRPr="00046308">
        <w:rPr>
          <w:rFonts w:cs="Arial"/>
        </w:rPr>
        <w:t>The coefficient of determination is</w:t>
      </w:r>
      <w:r>
        <w:rPr>
          <w:rFonts w:cs="Arial"/>
        </w:rPr>
        <w:t xml:space="preserve"> 0.7668.</w:t>
      </w:r>
      <w:r w:rsidR="006D1F59">
        <w:rPr>
          <w:rFonts w:cs="Arial"/>
        </w:rPr>
        <w:t xml:space="preserve"> Thus, </w:t>
      </w:r>
      <w:r>
        <w:t>76</w:t>
      </w:r>
      <w:r w:rsidRPr="00046308">
        <w:t>.</w:t>
      </w:r>
      <w:r>
        <w:t>68</w:t>
      </w:r>
      <w:r w:rsidRPr="00046308">
        <w:t xml:space="preserve">% of the variation in </w:t>
      </w:r>
      <w:r>
        <w:rPr>
          <w:color w:val="000000"/>
        </w:rPr>
        <w:t xml:space="preserve">the annual tax </w:t>
      </w:r>
      <w:proofErr w:type="gramStart"/>
      <w:r w:rsidRPr="00046308">
        <w:t>can be explained</w:t>
      </w:r>
      <w:proofErr w:type="gramEnd"/>
      <w:r w:rsidRPr="00046308">
        <w:t xml:space="preserve"> by</w:t>
      </w:r>
      <w:r>
        <w:t xml:space="preserve"> </w:t>
      </w:r>
      <w:r w:rsidRPr="00046308">
        <w:t xml:space="preserve">using </w:t>
      </w:r>
      <w:r>
        <w:t>the resale price</w:t>
      </w:r>
      <w:r w:rsidRPr="00046308">
        <w:t xml:space="preserve"> to predict</w:t>
      </w:r>
      <w:r>
        <w:t xml:space="preserve"> </w:t>
      </w:r>
      <w:r>
        <w:rPr>
          <w:rFonts w:cs="Arial"/>
        </w:rPr>
        <w:t>the annual tax</w:t>
      </w:r>
      <w:r>
        <w:t>.</w:t>
      </w:r>
      <w:r w:rsidRPr="00046308">
        <w:t xml:space="preserve"> </w:t>
      </w:r>
    </w:p>
    <w:p w14:paraId="3C0732AE" w14:textId="77777777" w:rsidR="006D1F59" w:rsidRDefault="006D1F59" w:rsidP="00DD32F6">
      <w:pPr>
        <w:rPr>
          <w:rFonts w:cs="Arial"/>
        </w:rPr>
      </w:pPr>
    </w:p>
    <w:p w14:paraId="60EEE0E1" w14:textId="6B8081FA" w:rsidR="00DD32F6" w:rsidRPr="00046308" w:rsidRDefault="00DD32F6" w:rsidP="00DD32F6">
      <w:pPr>
        <w:rPr>
          <w:rFonts w:cs="Arial"/>
        </w:rPr>
      </w:pPr>
      <w:bookmarkStart w:id="0" w:name="_GoBack"/>
      <w:bookmarkEnd w:id="0"/>
      <w:r>
        <w:rPr>
          <w:rFonts w:cs="Arial"/>
        </w:rPr>
        <w:t>The correlation coefficient is 0.876.</w:t>
      </w:r>
    </w:p>
    <w:p w14:paraId="4735F58C" w14:textId="77777777" w:rsidR="00DD32F6" w:rsidRDefault="00DD32F6" w:rsidP="00DD32F6">
      <w:pPr>
        <w:pStyle w:val="Rcodeandoutput"/>
      </w:pPr>
    </w:p>
    <w:p w14:paraId="7C19E594" w14:textId="77777777" w:rsidR="00DD32F6" w:rsidRDefault="00DD32F6" w:rsidP="00DD32F6">
      <w:pPr>
        <w:pStyle w:val="Rcodeandoutput"/>
      </w:pPr>
      <w:r>
        <w:t>&gt; sqrt(.7668)</w:t>
      </w:r>
    </w:p>
    <w:p w14:paraId="08896A49" w14:textId="77777777" w:rsidR="00DD32F6" w:rsidRPr="00046308" w:rsidRDefault="00DD32F6" w:rsidP="00DD32F6">
      <w:pPr>
        <w:pStyle w:val="Rcodeandoutput"/>
      </w:pPr>
      <w:r>
        <w:t>[1] 0.8756712</w:t>
      </w:r>
    </w:p>
    <w:p w14:paraId="1ABF2E64" w14:textId="77777777" w:rsidR="00DD32F6" w:rsidRPr="00B2227D" w:rsidRDefault="00DD32F6" w:rsidP="00DD32F6">
      <w:pPr>
        <w:rPr>
          <w:rFonts w:cs="Arial"/>
          <w:u w:val="single"/>
        </w:rPr>
      </w:pPr>
    </w:p>
    <w:p w14:paraId="33636AD3" w14:textId="77777777" w:rsidR="00DD32F6" w:rsidRPr="00B2227D" w:rsidRDefault="00DD32F6" w:rsidP="00DD32F6">
      <w:pPr>
        <w:rPr>
          <w:rFonts w:cs="Arial"/>
          <w:u w:val="single"/>
        </w:rPr>
      </w:pPr>
    </w:p>
    <w:p w14:paraId="52F797E5" w14:textId="77777777" w:rsidR="00DD32F6" w:rsidRDefault="00DD32F6" w:rsidP="00D35801">
      <w:pPr>
        <w:pStyle w:val="Rcodeandoutput"/>
      </w:pPr>
    </w:p>
    <w:sectPr w:rsidR="00DD32F6">
      <w:foot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48402E5" w14:textId="77777777" w:rsidR="003A038B" w:rsidRDefault="003A038B" w:rsidP="00DD32F6">
      <w:r>
        <w:separator/>
      </w:r>
    </w:p>
  </w:endnote>
  <w:endnote w:type="continuationSeparator" w:id="0">
    <w:p w14:paraId="74431FAE" w14:textId="77777777" w:rsidR="003A038B" w:rsidRDefault="003A038B" w:rsidP="00DD32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283888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51A2854" w14:textId="64D32BA4" w:rsidR="005D3FB8" w:rsidRDefault="005D3FB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D1F59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4CD3483D" w14:textId="77777777" w:rsidR="005D3FB8" w:rsidRDefault="005D3FB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0F6CC0B" w14:textId="77777777" w:rsidR="003A038B" w:rsidRDefault="003A038B" w:rsidP="00DD32F6">
      <w:r>
        <w:separator/>
      </w:r>
    </w:p>
  </w:footnote>
  <w:footnote w:type="continuationSeparator" w:id="0">
    <w:p w14:paraId="5EB0694E" w14:textId="77777777" w:rsidR="003A038B" w:rsidRDefault="003A038B" w:rsidP="00DD32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02CC7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" w15:restartNumberingAfterBreak="0">
    <w:nsid w:val="053A33AE"/>
    <w:multiLevelType w:val="hybridMultilevel"/>
    <w:tmpl w:val="309C28BE"/>
    <w:lvl w:ilvl="0" w:tplc="48487C9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296"/>
        </w:tabs>
        <w:ind w:left="129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16"/>
        </w:tabs>
        <w:ind w:left="20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36"/>
        </w:tabs>
        <w:ind w:left="27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56"/>
        </w:tabs>
        <w:ind w:left="345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76"/>
        </w:tabs>
        <w:ind w:left="41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96"/>
        </w:tabs>
        <w:ind w:left="48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16"/>
        </w:tabs>
        <w:ind w:left="561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36"/>
        </w:tabs>
        <w:ind w:left="6336" w:hanging="360"/>
      </w:pPr>
      <w:rPr>
        <w:rFonts w:ascii="Wingdings" w:hAnsi="Wingdings" w:hint="default"/>
      </w:rPr>
    </w:lvl>
  </w:abstractNum>
  <w:abstractNum w:abstractNumId="2" w15:restartNumberingAfterBreak="0">
    <w:nsid w:val="13804C87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3" w15:restartNumberingAfterBreak="0">
    <w:nsid w:val="1EEC7057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4" w15:restartNumberingAfterBreak="0">
    <w:nsid w:val="69E41AE6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5" w15:restartNumberingAfterBreak="0">
    <w:nsid w:val="6D9C3AC2"/>
    <w:multiLevelType w:val="singleLevel"/>
    <w:tmpl w:val="269A23D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475E"/>
    <w:rsid w:val="000319CE"/>
    <w:rsid w:val="000655CD"/>
    <w:rsid w:val="00143991"/>
    <w:rsid w:val="00182389"/>
    <w:rsid w:val="001C76C5"/>
    <w:rsid w:val="0024390A"/>
    <w:rsid w:val="002770C6"/>
    <w:rsid w:val="00281435"/>
    <w:rsid w:val="0029116C"/>
    <w:rsid w:val="002E155C"/>
    <w:rsid w:val="0035630E"/>
    <w:rsid w:val="003A038B"/>
    <w:rsid w:val="0041470B"/>
    <w:rsid w:val="0042103B"/>
    <w:rsid w:val="00466D71"/>
    <w:rsid w:val="00471A4F"/>
    <w:rsid w:val="004C0DC1"/>
    <w:rsid w:val="004C4A6D"/>
    <w:rsid w:val="004F3492"/>
    <w:rsid w:val="005164F1"/>
    <w:rsid w:val="00571131"/>
    <w:rsid w:val="005D3FB8"/>
    <w:rsid w:val="00647F01"/>
    <w:rsid w:val="006A3702"/>
    <w:rsid w:val="006D1F59"/>
    <w:rsid w:val="00742D13"/>
    <w:rsid w:val="0079008F"/>
    <w:rsid w:val="007A0A6E"/>
    <w:rsid w:val="007B7B20"/>
    <w:rsid w:val="00821ED7"/>
    <w:rsid w:val="00873F01"/>
    <w:rsid w:val="008834C7"/>
    <w:rsid w:val="008951F7"/>
    <w:rsid w:val="008E71BB"/>
    <w:rsid w:val="008F21E2"/>
    <w:rsid w:val="008F475E"/>
    <w:rsid w:val="008F5490"/>
    <w:rsid w:val="009C4A63"/>
    <w:rsid w:val="00A455B2"/>
    <w:rsid w:val="00A53269"/>
    <w:rsid w:val="00A60C01"/>
    <w:rsid w:val="00A71D5F"/>
    <w:rsid w:val="00AB7552"/>
    <w:rsid w:val="00AD42B1"/>
    <w:rsid w:val="00B437FA"/>
    <w:rsid w:val="00B64AC4"/>
    <w:rsid w:val="00BD27ED"/>
    <w:rsid w:val="00BD40DE"/>
    <w:rsid w:val="00BF012A"/>
    <w:rsid w:val="00C67DEE"/>
    <w:rsid w:val="00CB3B7B"/>
    <w:rsid w:val="00CE4605"/>
    <w:rsid w:val="00D03CF8"/>
    <w:rsid w:val="00D106FE"/>
    <w:rsid w:val="00D26A1D"/>
    <w:rsid w:val="00D35801"/>
    <w:rsid w:val="00D542EF"/>
    <w:rsid w:val="00D87141"/>
    <w:rsid w:val="00DD32F6"/>
    <w:rsid w:val="00EF02F7"/>
    <w:rsid w:val="00F151D5"/>
    <w:rsid w:val="00F26544"/>
    <w:rsid w:val="00F403AC"/>
    <w:rsid w:val="00F54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A551B1"/>
  <w15:chartTrackingRefBased/>
  <w15:docId w15:val="{9958AD15-8CE4-4BDA-AFBD-ECD48C2CB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475E"/>
    <w:pPr>
      <w:spacing w:after="0" w:line="240" w:lineRule="auto"/>
    </w:pPr>
    <w:rPr>
      <w:rFonts w:ascii="Arial" w:eastAsiaTheme="minorEastAsia" w:hAnsi="Arial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475E"/>
    <w:pPr>
      <w:spacing w:after="120"/>
      <w:ind w:left="720"/>
      <w:contextualSpacing/>
    </w:pPr>
    <w:rPr>
      <w:szCs w:val="22"/>
      <w:lang w:eastAsia="zh-CN"/>
    </w:rPr>
  </w:style>
  <w:style w:type="paragraph" w:customStyle="1" w:styleId="Equations">
    <w:name w:val="Equations"/>
    <w:basedOn w:val="Normal"/>
    <w:autoRedefine/>
    <w:rsid w:val="008F475E"/>
    <w:pPr>
      <w:tabs>
        <w:tab w:val="left" w:pos="1170"/>
      </w:tabs>
      <w:spacing w:before="120" w:line="360" w:lineRule="atLeast"/>
      <w:ind w:left="720"/>
    </w:pPr>
    <w:rPr>
      <w:rFonts w:eastAsia="MS Mincho"/>
      <w:bCs/>
      <w:szCs w:val="20"/>
    </w:rPr>
  </w:style>
  <w:style w:type="paragraph" w:customStyle="1" w:styleId="Rcodeandoutput">
    <w:name w:val="R code and output"/>
    <w:basedOn w:val="Normal"/>
    <w:qFormat/>
    <w:rsid w:val="008F475E"/>
    <w:rPr>
      <w:rFonts w:ascii="Courier New" w:hAnsi="Courier New" w:cs="Courier New"/>
      <w:sz w:val="20"/>
      <w:szCs w:val="20"/>
    </w:rPr>
  </w:style>
  <w:style w:type="paragraph" w:styleId="BodyTextIndent">
    <w:name w:val="Body Text Indent"/>
    <w:basedOn w:val="Normal"/>
    <w:link w:val="BodyTextIndentChar"/>
    <w:rsid w:val="008F475E"/>
    <w:pPr>
      <w:ind w:left="720"/>
    </w:pPr>
    <w:rPr>
      <w:rFonts w:eastAsia="Times New Roman" w:cs="Arial"/>
      <w:sz w:val="4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8F475E"/>
    <w:rPr>
      <w:rFonts w:ascii="Arial" w:eastAsia="Times New Roman" w:hAnsi="Arial" w:cs="Arial"/>
      <w:sz w:val="40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655C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655CD"/>
    <w:rPr>
      <w:rFonts w:ascii="Courier New" w:eastAsia="Times New Roman" w:hAnsi="Courier New" w:cs="Courier New"/>
      <w:sz w:val="20"/>
      <w:szCs w:val="20"/>
    </w:rPr>
  </w:style>
  <w:style w:type="character" w:customStyle="1" w:styleId="ggboefpdfwb">
    <w:name w:val="ggboefpdfwb"/>
    <w:basedOn w:val="DefaultParagraphFont"/>
    <w:rsid w:val="000655CD"/>
  </w:style>
  <w:style w:type="character" w:customStyle="1" w:styleId="ggboefpdfvb">
    <w:name w:val="ggboefpdfvb"/>
    <w:basedOn w:val="DefaultParagraphFont"/>
    <w:rsid w:val="000655CD"/>
  </w:style>
  <w:style w:type="character" w:customStyle="1" w:styleId="ggboefpdpvb">
    <w:name w:val="ggboefpdpvb"/>
    <w:basedOn w:val="DefaultParagraphFont"/>
    <w:rsid w:val="000655CD"/>
  </w:style>
  <w:style w:type="paragraph" w:styleId="Header">
    <w:name w:val="header"/>
    <w:basedOn w:val="Normal"/>
    <w:link w:val="HeaderChar"/>
    <w:uiPriority w:val="99"/>
    <w:unhideWhenUsed/>
    <w:rsid w:val="00DD32F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D32F6"/>
    <w:rPr>
      <w:rFonts w:ascii="Arial" w:eastAsiaTheme="minorEastAsia" w:hAnsi="Arial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D32F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D32F6"/>
    <w:rPr>
      <w:rFonts w:ascii="Arial" w:eastAsiaTheme="minorEastAsia" w:hAnsi="Arial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13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79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9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17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0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8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467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64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0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95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53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2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6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65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32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42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0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885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89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273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41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05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37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0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1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248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73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702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0</TotalTime>
  <Pages>16</Pages>
  <Words>2887</Words>
  <Characters>16456</Characters>
  <Application>Microsoft Office Word</Application>
  <DocSecurity>0</DocSecurity>
  <Lines>137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d Piyush</dc:creator>
  <cp:keywords/>
  <dc:description/>
  <cp:lastModifiedBy>Chris Bilder</cp:lastModifiedBy>
  <cp:revision>56</cp:revision>
  <dcterms:created xsi:type="dcterms:W3CDTF">2020-08-23T19:56:00Z</dcterms:created>
  <dcterms:modified xsi:type="dcterms:W3CDTF">2022-12-01T14:21:00Z</dcterms:modified>
</cp:coreProperties>
</file>